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6483" w:rsidRPr="007824DF" w:rsidRDefault="00FE6483" w:rsidP="00FE6483">
      <w:pPr>
        <w:jc w:val="center"/>
        <w:rPr>
          <w:rFonts w:asciiTheme="minorHAnsi" w:hAnsiTheme="minorHAnsi"/>
          <w:b/>
          <w:sz w:val="24"/>
          <w:szCs w:val="24"/>
        </w:rPr>
      </w:pPr>
      <w:r w:rsidRPr="007824DF">
        <w:rPr>
          <w:rFonts w:asciiTheme="minorHAnsi" w:hAnsiTheme="minorHAnsi"/>
          <w:b/>
          <w:sz w:val="24"/>
          <w:szCs w:val="24"/>
        </w:rPr>
        <w:t>ΕΠΑΝΑΛΗΠΤΙΚΕΣ ΠΑΝΕΛΛΑΔΙΚΕΣ ΕΞΕΤΑΣΕΙΣ</w:t>
      </w:r>
    </w:p>
    <w:p w:rsidR="00FE6483" w:rsidRPr="007824DF" w:rsidRDefault="00FE6483" w:rsidP="00FE6483">
      <w:pPr>
        <w:jc w:val="center"/>
        <w:rPr>
          <w:rFonts w:asciiTheme="minorHAnsi" w:hAnsiTheme="minorHAnsi"/>
          <w:b/>
          <w:sz w:val="24"/>
          <w:szCs w:val="24"/>
        </w:rPr>
      </w:pPr>
      <w:r w:rsidRPr="007824DF">
        <w:rPr>
          <w:rFonts w:asciiTheme="minorHAnsi" w:hAnsiTheme="minorHAnsi"/>
          <w:b/>
          <w:sz w:val="24"/>
          <w:szCs w:val="24"/>
        </w:rPr>
        <w:t>Γ΄ ΤΑΞΗΣ ΗΜΕΡΗΣΙΟΥ ΓΕΝΙΚΟΥ ΛΥΚΕΙΟΥ</w:t>
      </w:r>
    </w:p>
    <w:p w:rsidR="00FE6483" w:rsidRPr="007824DF" w:rsidRDefault="00FE6483" w:rsidP="00FE6483">
      <w:pPr>
        <w:jc w:val="center"/>
        <w:rPr>
          <w:rFonts w:asciiTheme="minorHAnsi" w:hAnsiTheme="minorHAnsi"/>
          <w:b/>
          <w:sz w:val="24"/>
          <w:szCs w:val="24"/>
        </w:rPr>
      </w:pPr>
      <w:r w:rsidRPr="007824DF">
        <w:rPr>
          <w:rFonts w:asciiTheme="minorHAnsi" w:hAnsiTheme="minorHAnsi"/>
          <w:b/>
          <w:sz w:val="24"/>
          <w:szCs w:val="24"/>
        </w:rPr>
        <w:t>ΠΑΡΑΣΚΕΥΗ 20 ΙΟΥΝΙΟΥ 2014 - ΕΞΕΤΑΖΟΜΕΝΟ ΜΑΘΗΜΑ:</w:t>
      </w:r>
    </w:p>
    <w:p w:rsidR="00FE6483" w:rsidRPr="007824DF" w:rsidRDefault="00FE6483" w:rsidP="00FE6483">
      <w:pPr>
        <w:jc w:val="center"/>
        <w:rPr>
          <w:rFonts w:asciiTheme="minorHAnsi" w:hAnsiTheme="minorHAnsi"/>
          <w:b/>
          <w:sz w:val="24"/>
          <w:szCs w:val="24"/>
        </w:rPr>
      </w:pPr>
      <w:r w:rsidRPr="007824DF">
        <w:rPr>
          <w:rFonts w:asciiTheme="minorHAnsi" w:hAnsiTheme="minorHAnsi"/>
          <w:b/>
          <w:sz w:val="24"/>
          <w:szCs w:val="24"/>
        </w:rPr>
        <w:t>ΜΑΘΗΜΑΤΙΚΑ ΚΑΙ ΣΤΟΙΧΕΙΑ ΣΤΑΤΙΣΤΙΚΗΣ ΓΕΝΙΚΗΣ ΠΑΙΔΕΙΑΣ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</w:p>
    <w:p w:rsidR="00FE6483" w:rsidRPr="007824DF" w:rsidRDefault="00FE6483" w:rsidP="00FE6483">
      <w:pPr>
        <w:rPr>
          <w:rFonts w:asciiTheme="minorHAnsi" w:hAnsiTheme="minorHAnsi"/>
          <w:b/>
          <w:sz w:val="24"/>
          <w:szCs w:val="24"/>
          <w:u w:val="single"/>
        </w:rPr>
      </w:pPr>
      <w:r w:rsidRPr="007824DF">
        <w:rPr>
          <w:rFonts w:asciiTheme="minorHAnsi" w:hAnsiTheme="minorHAnsi"/>
          <w:b/>
          <w:sz w:val="24"/>
          <w:szCs w:val="24"/>
          <w:u w:val="single"/>
        </w:rPr>
        <w:t xml:space="preserve">ΘΕΜΑ Α </w:t>
      </w:r>
    </w:p>
    <w:p w:rsidR="00FE6483" w:rsidRPr="007824DF" w:rsidRDefault="00FE6483" w:rsidP="00FE6483">
      <w:pPr>
        <w:jc w:val="left"/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Α1. Για δύο οποιαδήποτε ενδεχόμενα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6" o:title=""/>
          </v:shape>
          <o:OLEObject Type="Embed" ProgID="Equation.DSMT4" ShapeID="_x0000_i1025" DrawAspect="Content" ObjectID="_1477902816" r:id="rId7"/>
        </w:object>
      </w:r>
      <w:r w:rsidRPr="007824DF">
        <w:rPr>
          <w:rFonts w:asciiTheme="minorHAnsi" w:hAnsiTheme="minorHAnsi"/>
          <w:sz w:val="24"/>
          <w:szCs w:val="24"/>
        </w:rPr>
        <w:t xml:space="preserve"> ενός δειγματικού χώρου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60" w:dyaOrig="260">
          <v:shape id="_x0000_i1026" type="#_x0000_t75" style="width:12.75pt;height:12.75pt" o:ole="">
            <v:imagedata r:id="rId8" o:title=""/>
          </v:shape>
          <o:OLEObject Type="Embed" ProgID="Equation.DSMT4" ShapeID="_x0000_i1026" DrawAspect="Content" ObjectID="_1477902817" r:id="rId9"/>
        </w:object>
      </w:r>
      <w:r w:rsidRPr="007824DF">
        <w:rPr>
          <w:rFonts w:asciiTheme="minorHAnsi" w:hAnsiTheme="minorHAnsi"/>
          <w:sz w:val="24"/>
          <w:szCs w:val="24"/>
        </w:rPr>
        <w:t xml:space="preserve"> , να αποδείξετε ότι  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3580" w:dyaOrig="320">
          <v:shape id="_x0000_i1027" type="#_x0000_t75" style="width:179.25pt;height:15.75pt" o:ole="">
            <v:imagedata r:id="rId10" o:title=""/>
          </v:shape>
          <o:OLEObject Type="Embed" ProgID="Equation.DSMT4" ShapeID="_x0000_i1027" DrawAspect="Content" ObjectID="_1477902818" r:id="rId11"/>
        </w:object>
      </w:r>
      <w:r w:rsidRPr="007824DF">
        <w:rPr>
          <w:rFonts w:asciiTheme="minorHAnsi" w:hAnsiTheme="minorHAnsi"/>
          <w:sz w:val="24"/>
          <w:szCs w:val="24"/>
        </w:rPr>
        <w:t xml:space="preserve">                                                                        Μονάδες 7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Α2. Έστω μια συνάρτηση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180" w:dyaOrig="260">
          <v:shape id="_x0000_i1028" type="#_x0000_t75" style="width:9pt;height:12.75pt" o:ole="">
            <v:imagedata r:id="rId12" o:title=""/>
          </v:shape>
          <o:OLEObject Type="Embed" ProgID="Equation.DSMT4" ShapeID="_x0000_i1028" DrawAspect="Content" ObjectID="_1477902819" r:id="rId13"/>
        </w:object>
      </w:r>
      <w:r w:rsidRPr="007824DF">
        <w:rPr>
          <w:rFonts w:asciiTheme="minorHAnsi" w:hAnsiTheme="minorHAnsi"/>
          <w:sz w:val="24"/>
          <w:szCs w:val="24"/>
        </w:rPr>
        <w:t xml:space="preserve"> με πεδίο ορισμού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60" w:dyaOrig="260">
          <v:shape id="_x0000_i1029" type="#_x0000_t75" style="width:12.75pt;height:12.75pt" o:ole="">
            <v:imagedata r:id="rId14" o:title=""/>
          </v:shape>
          <o:OLEObject Type="Embed" ProgID="Equation.DSMT4" ShapeID="_x0000_i1029" DrawAspect="Content" ObjectID="_1477902820" r:id="rId15"/>
        </w:object>
      </w:r>
      <w:r w:rsidRPr="007824DF">
        <w:rPr>
          <w:rFonts w:asciiTheme="minorHAnsi" w:hAnsiTheme="minorHAnsi"/>
          <w:sz w:val="24"/>
          <w:szCs w:val="24"/>
        </w:rPr>
        <w:t xml:space="preserve">. Πότε λέμε ότι η συνάρτηση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180" w:dyaOrig="260">
          <v:shape id="_x0000_i1030" type="#_x0000_t75" style="width:9pt;height:12.75pt" o:ole="">
            <v:imagedata r:id="rId12" o:title=""/>
          </v:shape>
          <o:OLEObject Type="Embed" ProgID="Equation.DSMT4" ShapeID="_x0000_i1030" DrawAspect="Content" ObjectID="_1477902821" r:id="rId16"/>
        </w:objec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παρουσιάζει τοπικό μέγιστο στο  </w:t>
      </w:r>
      <w:r w:rsidRPr="007824DF">
        <w:rPr>
          <w:rFonts w:asciiTheme="minorHAnsi" w:hAnsiTheme="minorHAnsi"/>
          <w:position w:val="-12"/>
          <w:sz w:val="24"/>
          <w:szCs w:val="24"/>
        </w:rPr>
        <w:object w:dxaOrig="700" w:dyaOrig="360">
          <v:shape id="_x0000_i1031" type="#_x0000_t75" style="width:35.25pt;height:18pt" o:ole="">
            <v:imagedata r:id="rId17" o:title=""/>
          </v:shape>
          <o:OLEObject Type="Embed" ProgID="Equation.DSMT4" ShapeID="_x0000_i1031" DrawAspect="Content" ObjectID="_1477902822" r:id="rId18"/>
        </w:object>
      </w:r>
      <w:r w:rsidRPr="007824DF">
        <w:rPr>
          <w:rFonts w:asciiTheme="minorHAnsi" w:hAnsiTheme="minorHAnsi"/>
          <w:sz w:val="24"/>
          <w:szCs w:val="24"/>
        </w:rPr>
        <w:t xml:space="preserve">;                                                             Μονάδες 4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>Α3. Τι ονομάζεται (απόλυτη) συχνότητα</w:t>
      </w:r>
      <w:r w:rsidRPr="007824DF">
        <w:rPr>
          <w:rFonts w:asciiTheme="minorHAnsi" w:hAnsiTheme="minorHAnsi"/>
          <w:position w:val="-12"/>
          <w:sz w:val="24"/>
          <w:szCs w:val="24"/>
        </w:rPr>
        <w:object w:dxaOrig="260" w:dyaOrig="360">
          <v:shape id="_x0000_i1032" type="#_x0000_t75" style="width:12.75pt;height:18pt" o:ole="">
            <v:imagedata r:id="rId19" o:title=""/>
          </v:shape>
          <o:OLEObject Type="Embed" ProgID="Equation.DSMT4" ShapeID="_x0000_i1032" DrawAspect="Content" ObjectID="_1477902823" r:id="rId20"/>
        </w:object>
      </w:r>
      <w:r w:rsidRPr="007824DF">
        <w:rPr>
          <w:rFonts w:asciiTheme="minorHAnsi" w:hAnsiTheme="minorHAnsi"/>
          <w:sz w:val="24"/>
          <w:szCs w:val="24"/>
        </w:rPr>
        <w:t xml:space="preserve">της τιμής </w:t>
      </w:r>
      <w:r w:rsidRPr="007824DF">
        <w:rPr>
          <w:rFonts w:asciiTheme="minorHAnsi" w:hAnsiTheme="minorHAnsi"/>
          <w:position w:val="-12"/>
          <w:sz w:val="24"/>
          <w:szCs w:val="24"/>
        </w:rPr>
        <w:object w:dxaOrig="240" w:dyaOrig="360">
          <v:shape id="_x0000_i1033" type="#_x0000_t75" style="width:12pt;height:18pt" o:ole="">
            <v:imagedata r:id="rId21" o:title=""/>
          </v:shape>
          <o:OLEObject Type="Embed" ProgID="Equation.DSMT4" ShapeID="_x0000_i1033" DrawAspect="Content" ObjectID="_1477902824" r:id="rId22"/>
        </w:object>
      </w:r>
      <w:r w:rsidRPr="007824DF">
        <w:rPr>
          <w:rFonts w:asciiTheme="minorHAnsi" w:hAnsiTheme="minorHAnsi"/>
          <w:sz w:val="24"/>
          <w:szCs w:val="24"/>
        </w:rPr>
        <w:t xml:space="preserve"> μιας μεταβλητής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60" w:dyaOrig="260">
          <v:shape id="_x0000_i1034" type="#_x0000_t75" style="width:12.75pt;height:12.75pt" o:ole="">
            <v:imagedata r:id="rId23" o:title=""/>
          </v:shape>
          <o:OLEObject Type="Embed" ProgID="Equation.DSMT4" ShapeID="_x0000_i1034" DrawAspect="Content" ObjectID="_1477902825" r:id="rId24"/>
        </w:object>
      </w:r>
      <w:r w:rsidRPr="007824DF">
        <w:rPr>
          <w:rFonts w:asciiTheme="minorHAnsi" w:hAnsiTheme="minorHAnsi"/>
          <w:sz w:val="24"/>
          <w:szCs w:val="24"/>
        </w:rPr>
        <w:t xml:space="preserve">;      Μονάδες 4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Α4. Να χαρακτηρίσετε τις προτάσεις που ακολουθούν, γράφοντας στο τετράδιό σας, δίπλα στο γράμμα που αντιστοιχεί σε κάθε πρόταση, τη λέξη Σωστό, αν η πρόταση είναι σωστή, ή Λάθος, αν η πρόταση είναι λανθασμένη.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α) Σε μια κανονική ή περίπου κανονική κατανομή το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760" w:dyaOrig="320">
          <v:shape id="_x0000_i1035" type="#_x0000_t75" style="width:38.25pt;height:15.75pt" o:ole="">
            <v:imagedata r:id="rId25" o:title=""/>
          </v:shape>
          <o:OLEObject Type="Embed" ProgID="Equation.DSMT4" ShapeID="_x0000_i1035" DrawAspect="Content" ObjectID="_1477902826" r:id="rId26"/>
        </w:object>
      </w:r>
      <w:r w:rsidRPr="007824DF">
        <w:rPr>
          <w:rFonts w:asciiTheme="minorHAnsi" w:hAnsiTheme="minorHAnsi"/>
          <w:sz w:val="24"/>
          <w:szCs w:val="24"/>
        </w:rPr>
        <w:t xml:space="preserve">περίπου των παρατηρήσεων βρίσκεται στο διάστημα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1440" w:dyaOrig="380">
          <v:shape id="_x0000_i1036" type="#_x0000_t75" style="width:1in;height:18.75pt" o:ole="">
            <v:imagedata r:id="rId27" o:title=""/>
          </v:shape>
          <o:OLEObject Type="Embed" ProgID="Equation.DSMT4" ShapeID="_x0000_i1036" DrawAspect="Content" ObjectID="_1477902827" r:id="rId28"/>
        </w:object>
      </w:r>
      <w:r w:rsidRPr="007824DF">
        <w:rPr>
          <w:rFonts w:asciiTheme="minorHAnsi" w:hAnsiTheme="minorHAnsi"/>
          <w:sz w:val="24"/>
          <w:szCs w:val="24"/>
        </w:rPr>
        <w:t xml:space="preserve">, όπου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00" w:dyaOrig="320">
          <v:shape id="_x0000_i1037" type="#_x0000_t75" style="width:9.75pt;height:15.75pt" o:ole="">
            <v:imagedata r:id="rId29" o:title=""/>
          </v:shape>
          <o:OLEObject Type="Embed" ProgID="Equation.DSMT4" ShapeID="_x0000_i1037" DrawAspect="Content" ObjectID="_1477902828" r:id="rId30"/>
        </w:object>
      </w:r>
      <w:r w:rsidRPr="007824DF">
        <w:rPr>
          <w:rFonts w:asciiTheme="minorHAnsi" w:hAnsiTheme="minorHAnsi"/>
          <w:sz w:val="24"/>
          <w:szCs w:val="24"/>
        </w:rPr>
        <w:t xml:space="preserve"> η μέση τιμή και </w:t>
      </w:r>
      <w:r w:rsidRPr="007824DF">
        <w:rPr>
          <w:rFonts w:asciiTheme="minorHAnsi" w:hAnsiTheme="minorHAnsi"/>
          <w:position w:val="-6"/>
          <w:sz w:val="24"/>
          <w:szCs w:val="24"/>
        </w:rPr>
        <w:object w:dxaOrig="160" w:dyaOrig="220">
          <v:shape id="_x0000_i1038" type="#_x0000_t75" style="width:8.25pt;height:11.25pt" o:ole="">
            <v:imagedata r:id="rId31" o:title=""/>
          </v:shape>
          <o:OLEObject Type="Embed" ProgID="Equation.DSMT4" ShapeID="_x0000_i1038" DrawAspect="Content" ObjectID="_1477902829" r:id="rId32"/>
        </w:object>
      </w:r>
      <w:r w:rsidRPr="007824DF">
        <w:rPr>
          <w:rFonts w:asciiTheme="minorHAnsi" w:hAnsiTheme="minorHAnsi"/>
          <w:sz w:val="24"/>
          <w:szCs w:val="24"/>
        </w:rPr>
        <w:t xml:space="preserve"> η τυπική απόκλιση των παρατηρήσεων.                                                                                                          (μονάδες 2)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β) Σε ομαδοποιημένα δεδομένα το εμβαδόν του χωρίου που ορίζεται από το πολύγωνο συχνοτήτων και τον οριζόντιο άξονα είναι πάντοτε ίσο με ένα.                               (μονάδες 2)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γ) Έστω μια συνάρτηση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180" w:dyaOrig="260">
          <v:shape id="_x0000_i1039" type="#_x0000_t75" style="width:9pt;height:12.75pt" o:ole="">
            <v:imagedata r:id="rId12" o:title=""/>
          </v:shape>
          <o:OLEObject Type="Embed" ProgID="Equation.DSMT4" ShapeID="_x0000_i1039" DrawAspect="Content" ObjectID="_1477902830" r:id="rId33"/>
        </w:object>
      </w:r>
      <w:proofErr w:type="spellStart"/>
      <w:r w:rsidRPr="007824DF">
        <w:rPr>
          <w:rFonts w:asciiTheme="minorHAnsi" w:hAnsiTheme="minorHAnsi"/>
          <w:sz w:val="24"/>
          <w:szCs w:val="24"/>
        </w:rPr>
        <w:t>παραγωγίσιμη</w:t>
      </w:r>
      <w:proofErr w:type="spellEnd"/>
      <w:r w:rsidRPr="007824DF">
        <w:rPr>
          <w:rFonts w:asciiTheme="minorHAnsi" w:hAnsiTheme="minorHAnsi"/>
          <w:sz w:val="24"/>
          <w:szCs w:val="24"/>
        </w:rPr>
        <w:t xml:space="preserve"> στο σημείο </w:t>
      </w:r>
      <w:r w:rsidRPr="007824DF">
        <w:rPr>
          <w:rFonts w:asciiTheme="minorHAnsi" w:hAnsiTheme="minorHAnsi"/>
          <w:position w:val="-12"/>
          <w:sz w:val="24"/>
          <w:szCs w:val="24"/>
        </w:rPr>
        <w:object w:dxaOrig="279" w:dyaOrig="360">
          <v:shape id="_x0000_i1040" type="#_x0000_t75" style="width:14.25pt;height:18pt" o:ole="">
            <v:imagedata r:id="rId34" o:title=""/>
          </v:shape>
          <o:OLEObject Type="Embed" ProgID="Equation.DSMT4" ShapeID="_x0000_i1040" DrawAspect="Content" ObjectID="_1477902831" r:id="rId35"/>
        </w:object>
      </w:r>
      <w:r w:rsidRPr="007824DF">
        <w:rPr>
          <w:rFonts w:asciiTheme="minorHAnsi" w:hAnsiTheme="minorHAnsi"/>
          <w:sz w:val="24"/>
          <w:szCs w:val="24"/>
        </w:rPr>
        <w:t xml:space="preserve">. Ο συντελεστής διεύθυνσης της εφαπτομένης της γραφικής παράστασης της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180" w:dyaOrig="260">
          <v:shape id="_x0000_i1041" type="#_x0000_t75" style="width:9pt;height:12.75pt" o:ole="">
            <v:imagedata r:id="rId12" o:title=""/>
          </v:shape>
          <o:OLEObject Type="Embed" ProgID="Equation.DSMT4" ShapeID="_x0000_i1041" DrawAspect="Content" ObjectID="_1477902832" r:id="rId36"/>
        </w:object>
      </w:r>
      <w:r w:rsidRPr="007824DF">
        <w:rPr>
          <w:rFonts w:asciiTheme="minorHAnsi" w:hAnsiTheme="minorHAnsi"/>
          <w:sz w:val="24"/>
          <w:szCs w:val="24"/>
        </w:rPr>
        <w:t xml:space="preserve"> στο σημείο της </w:t>
      </w:r>
      <w:r w:rsidRPr="007824DF">
        <w:rPr>
          <w:rFonts w:asciiTheme="minorHAnsi" w:hAnsiTheme="minorHAnsi"/>
          <w:position w:val="-12"/>
          <w:sz w:val="24"/>
          <w:szCs w:val="24"/>
        </w:rPr>
        <w:object w:dxaOrig="1040" w:dyaOrig="360">
          <v:shape id="_x0000_i1042" type="#_x0000_t75" style="width:51.75pt;height:18pt" o:ole="">
            <v:imagedata r:id="rId37" o:title=""/>
          </v:shape>
          <o:OLEObject Type="Embed" ProgID="Equation.DSMT4" ShapeID="_x0000_i1042" DrawAspect="Content" ObjectID="_1477902833" r:id="rId38"/>
        </w:object>
      </w:r>
      <w:r w:rsidRPr="007824DF">
        <w:rPr>
          <w:rFonts w:asciiTheme="minorHAnsi" w:hAnsiTheme="minorHAnsi"/>
          <w:sz w:val="24"/>
          <w:szCs w:val="24"/>
        </w:rPr>
        <w:t xml:space="preserve"> είναι </w:t>
      </w:r>
      <w:r w:rsidRPr="007824DF">
        <w:rPr>
          <w:rFonts w:asciiTheme="minorHAnsi" w:hAnsiTheme="minorHAnsi"/>
          <w:position w:val="-12"/>
          <w:sz w:val="24"/>
          <w:szCs w:val="24"/>
        </w:rPr>
        <w:object w:dxaOrig="620" w:dyaOrig="360">
          <v:shape id="_x0000_i1043" type="#_x0000_t75" style="width:30.75pt;height:18pt" o:ole="">
            <v:imagedata r:id="rId39" o:title=""/>
          </v:shape>
          <o:OLEObject Type="Embed" ProgID="Equation.DSMT4" ShapeID="_x0000_i1043" DrawAspect="Content" ObjectID="_1477902834" r:id="rId40"/>
        </w:object>
      </w:r>
      <w:r w:rsidRPr="007824DF">
        <w:rPr>
          <w:rFonts w:asciiTheme="minorHAnsi" w:hAnsiTheme="minorHAnsi"/>
          <w:sz w:val="24"/>
          <w:szCs w:val="24"/>
        </w:rPr>
        <w:t xml:space="preserve">.     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                                                                                                                                    (μονάδες 2)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δ) Το ενδεχόμενο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639" w:dyaOrig="260">
          <v:shape id="_x0000_i1044" type="#_x0000_t75" style="width:32.25pt;height:12.75pt" o:ole="">
            <v:imagedata r:id="rId41" o:title=""/>
          </v:shape>
          <o:OLEObject Type="Embed" ProgID="Equation.DSMT4" ShapeID="_x0000_i1044" DrawAspect="Content" ObjectID="_1477902835" r:id="rId42"/>
        </w:object>
      </w:r>
      <w:r w:rsidRPr="007824DF">
        <w:rPr>
          <w:rFonts w:asciiTheme="minorHAnsi" w:hAnsiTheme="minorHAnsi"/>
          <w:sz w:val="24"/>
          <w:szCs w:val="24"/>
        </w:rPr>
        <w:t xml:space="preserve"> πραγματοποιείται, όταν πραγματοποιείται το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60" w:dyaOrig="260">
          <v:shape id="_x0000_i1045" type="#_x0000_t75" style="width:12.75pt;height:12.75pt" o:ole="">
            <v:imagedata r:id="rId43" o:title=""/>
          </v:shape>
          <o:OLEObject Type="Embed" ProgID="Equation.DSMT4" ShapeID="_x0000_i1045" DrawAspect="Content" ObjectID="_1477902836" r:id="rId44"/>
        </w:object>
      </w:r>
      <w:r w:rsidRPr="007824DF">
        <w:rPr>
          <w:rFonts w:asciiTheme="minorHAnsi" w:hAnsiTheme="minorHAnsi"/>
          <w:sz w:val="24"/>
          <w:szCs w:val="24"/>
        </w:rPr>
        <w:t xml:space="preserve">αλλά όχι το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40" w:dyaOrig="260">
          <v:shape id="_x0000_i1046" type="#_x0000_t75" style="width:12pt;height:12.75pt" o:ole="">
            <v:imagedata r:id="rId45" o:title=""/>
          </v:shape>
          <o:OLEObject Type="Embed" ProgID="Equation.DSMT4" ShapeID="_x0000_i1046" DrawAspect="Content" ObjectID="_1477902837" r:id="rId46"/>
        </w:object>
      </w:r>
      <w:r w:rsidRPr="007824DF">
        <w:rPr>
          <w:rFonts w:asciiTheme="minorHAnsi" w:hAnsiTheme="minorHAnsi"/>
          <w:sz w:val="24"/>
          <w:szCs w:val="24"/>
        </w:rPr>
        <w:t xml:space="preserve">.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                                                                                                                                 (μονάδες 2)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ε) Ο σταθμισμένος αριθμητικός μέσος ή σταθμικός μέσος είναι ένα μέτρο διασποράς.   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                                                                                                                                  (μονάδες 2)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                                                                                                                                  Μονάδες 10 </w:t>
      </w:r>
      <w:r w:rsidRPr="007824DF">
        <w:rPr>
          <w:rFonts w:asciiTheme="minorHAnsi" w:hAnsiTheme="minorHAnsi"/>
          <w:sz w:val="24"/>
          <w:szCs w:val="24"/>
        </w:rPr>
        <w:cr/>
      </w:r>
      <w:r w:rsidRPr="007824DF">
        <w:rPr>
          <w:rFonts w:asciiTheme="minorHAnsi" w:hAnsiTheme="minorHAnsi"/>
          <w:b/>
          <w:sz w:val="24"/>
          <w:szCs w:val="24"/>
          <w:u w:val="single"/>
        </w:rPr>
        <w:t>ΘΕΜΑ Β</w:t>
      </w:r>
      <w:r w:rsidRPr="007824DF">
        <w:rPr>
          <w:rFonts w:asciiTheme="minorHAnsi" w:hAnsiTheme="minorHAnsi"/>
          <w:sz w:val="24"/>
          <w:szCs w:val="24"/>
        </w:rPr>
        <w:t xml:space="preserve">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Η βαθμολογία εξήντα μαθητών ενός Λυκείου σε ένα διαγώνισμα Μαθηματικών βρίσκεται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στο διάστημα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780" w:dyaOrig="320">
          <v:shape id="_x0000_i1047" type="#_x0000_t75" style="width:39pt;height:15.75pt" o:ole="">
            <v:imagedata r:id="rId47" o:title=""/>
          </v:shape>
          <o:OLEObject Type="Embed" ProgID="Equation.DSMT4" ShapeID="_x0000_i1047" DrawAspect="Content" ObjectID="_1477902838" r:id="rId48"/>
        </w:object>
      </w:r>
      <w:r w:rsidRPr="007824DF">
        <w:rPr>
          <w:rFonts w:asciiTheme="minorHAnsi" w:hAnsiTheme="minorHAnsi"/>
          <w:sz w:val="24"/>
          <w:szCs w:val="24"/>
        </w:rPr>
        <w:t xml:space="preserve"> και έχει ομαδοποιηθεί σε πέντε κλάσεις ίσου πλάτους. Γνωρίζουμε,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επίσης, ότι έξι μαθητές έχουν πάρει βαθμό μικρότερο από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300" w:dyaOrig="260">
          <v:shape id="_x0000_i1048" type="#_x0000_t75" style="width:15pt;height:12.75pt" o:ole="">
            <v:imagedata r:id="rId49" o:title=""/>
          </v:shape>
          <o:OLEObject Type="Embed" ProgID="Equation.DSMT4" ShapeID="_x0000_i1048" DrawAspect="Content" ObjectID="_1477902839" r:id="rId50"/>
        </w:object>
      </w:r>
      <w:r w:rsidRPr="007824DF">
        <w:rPr>
          <w:rFonts w:asciiTheme="minorHAnsi" w:hAnsiTheme="minorHAnsi"/>
          <w:sz w:val="24"/>
          <w:szCs w:val="24"/>
        </w:rPr>
        <w:t xml:space="preserve">, δεκαοκτώ μαθητές μικρότερο </w:t>
      </w:r>
    </w:p>
    <w:p w:rsidR="00FE6483" w:rsidRPr="007824DF" w:rsidRDefault="00FE6483" w:rsidP="00FE6483">
      <w:pPr>
        <w:ind w:right="-1192"/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lastRenderedPageBreak/>
        <w:t xml:space="preserve">από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300" w:dyaOrig="260">
          <v:shape id="_x0000_i1049" type="#_x0000_t75" style="width:15pt;height:12.75pt" o:ole="">
            <v:imagedata r:id="rId51" o:title=""/>
          </v:shape>
          <o:OLEObject Type="Embed" ProgID="Equation.DSMT4" ShapeID="_x0000_i1049" DrawAspect="Content" ObjectID="_1477902840" r:id="rId52"/>
        </w:object>
      </w:r>
      <w:r w:rsidRPr="007824DF">
        <w:rPr>
          <w:rFonts w:asciiTheme="minorHAnsi" w:hAnsiTheme="minorHAnsi"/>
          <w:sz w:val="24"/>
          <w:szCs w:val="24"/>
        </w:rPr>
        <w:t xml:space="preserve">, έξι μαθητές μεγαλύτερο ή ίσο του </w:t>
      </w:r>
      <w:r w:rsidRPr="007824DF">
        <w:rPr>
          <w:rFonts w:asciiTheme="minorHAnsi" w:hAnsiTheme="minorHAnsi"/>
          <w:position w:val="-6"/>
          <w:sz w:val="24"/>
          <w:szCs w:val="24"/>
        </w:rPr>
        <w:object w:dxaOrig="300" w:dyaOrig="279">
          <v:shape id="_x0000_i1050" type="#_x0000_t75" style="width:15pt;height:14.25pt" o:ole="">
            <v:imagedata r:id="rId53" o:title=""/>
          </v:shape>
          <o:OLEObject Type="Embed" ProgID="Equation.DSMT4" ShapeID="_x0000_i1050" DrawAspect="Content" ObjectID="_1477902841" r:id="rId54"/>
        </w:object>
      </w:r>
      <w:r w:rsidRPr="007824DF">
        <w:rPr>
          <w:rFonts w:asciiTheme="minorHAnsi" w:hAnsiTheme="minorHAnsi"/>
          <w:sz w:val="24"/>
          <w:szCs w:val="24"/>
        </w:rPr>
        <w:t xml:space="preserve">και δεκαοκτώ μαθητές μεγαλύτερο ή ίσο του </w:t>
      </w:r>
      <w:r w:rsidRPr="007824DF">
        <w:rPr>
          <w:rFonts w:asciiTheme="minorHAnsi" w:hAnsiTheme="minorHAnsi"/>
          <w:position w:val="-6"/>
          <w:sz w:val="24"/>
          <w:szCs w:val="24"/>
        </w:rPr>
        <w:object w:dxaOrig="300" w:dyaOrig="279">
          <v:shape id="_x0000_i1051" type="#_x0000_t75" style="width:15pt;height:14.25pt" o:ole="">
            <v:imagedata r:id="rId55" o:title=""/>
          </v:shape>
          <o:OLEObject Type="Embed" ProgID="Equation.DSMT4" ShapeID="_x0000_i1051" DrawAspect="Content" ObjectID="_1477902842" r:id="rId56"/>
        </w:object>
      </w:r>
      <w:r w:rsidRPr="007824DF">
        <w:rPr>
          <w:rFonts w:asciiTheme="minorHAnsi" w:hAnsiTheme="minorHAnsi"/>
          <w:sz w:val="24"/>
          <w:szCs w:val="24"/>
        </w:rPr>
        <w:t xml:space="preserve">.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Β1. Να μεταφέρετε στο τετράδιό σας τον παρακάτω πίνακα συχνοτήτων κατάλληλα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συμπληρωμένο, δικαιολογώντας τις απαντήσεις σας. </w:t>
      </w:r>
    </w:p>
    <w:tbl>
      <w:tblPr>
        <w:tblStyle w:val="a4"/>
        <w:tblW w:w="0" w:type="auto"/>
        <w:tblLook w:val="04A0"/>
      </w:tblPr>
      <w:tblGrid>
        <w:gridCol w:w="1318"/>
        <w:gridCol w:w="1394"/>
        <w:gridCol w:w="1435"/>
        <w:gridCol w:w="1435"/>
        <w:gridCol w:w="1470"/>
        <w:gridCol w:w="1470"/>
      </w:tblGrid>
      <w:tr w:rsidR="00FE6483" w:rsidRPr="007824DF" w:rsidTr="00BB6260"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>Κλάσεις</w:t>
            </w: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 xml:space="preserve">Κεντρικές τιμές  </w:t>
            </w:r>
          </w:p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 xml:space="preserve">   </w:t>
            </w:r>
            <w:r w:rsidRPr="007824DF">
              <w:rPr>
                <w:rFonts w:asciiTheme="minorHAnsi" w:eastAsia="Times New Roman" w:hAnsiTheme="minorHAnsi" w:cs="Times New Roman"/>
                <w:position w:val="-12"/>
                <w:sz w:val="24"/>
                <w:szCs w:val="24"/>
                <w:lang w:val="el-GR" w:eastAsia="el-GR"/>
              </w:rPr>
              <w:object w:dxaOrig="240" w:dyaOrig="360">
                <v:shape id="_x0000_i1052" type="#_x0000_t75" style="width:12pt;height:18pt" o:ole="">
                  <v:imagedata r:id="rId57" o:title=""/>
                </v:shape>
                <o:OLEObject Type="Embed" ProgID="Equation.DSMT4" ShapeID="_x0000_i1052" DrawAspect="Content" ObjectID="_1477902843" r:id="rId58"/>
              </w:object>
            </w: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 xml:space="preserve"> </w:t>
            </w: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>Συχνότητα</w:t>
            </w:r>
          </w:p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 xml:space="preserve">    </w:t>
            </w:r>
            <w:r w:rsidRPr="007824DF">
              <w:rPr>
                <w:rFonts w:asciiTheme="minorHAnsi" w:eastAsia="Times New Roman" w:hAnsiTheme="minorHAnsi" w:cs="Times New Roman"/>
                <w:position w:val="-12"/>
                <w:sz w:val="24"/>
                <w:szCs w:val="24"/>
                <w:lang w:val="el-GR" w:eastAsia="el-GR"/>
              </w:rPr>
              <w:object w:dxaOrig="260" w:dyaOrig="360">
                <v:shape id="_x0000_i1053" type="#_x0000_t75" style="width:12.75pt;height:18pt" o:ole="">
                  <v:imagedata r:id="rId59" o:title=""/>
                </v:shape>
                <o:OLEObject Type="Embed" ProgID="Equation.DSMT4" ShapeID="_x0000_i1053" DrawAspect="Content" ObjectID="_1477902844" r:id="rId60"/>
              </w:object>
            </w: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 xml:space="preserve"> </w:t>
            </w: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>Σχετική Συχνότητα</w:t>
            </w:r>
          </w:p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 xml:space="preserve">   </w:t>
            </w:r>
            <w:r w:rsidRPr="007824DF">
              <w:rPr>
                <w:rFonts w:asciiTheme="minorHAnsi" w:eastAsia="Times New Roman" w:hAnsiTheme="minorHAnsi" w:cs="Times New Roman"/>
                <w:position w:val="-12"/>
                <w:sz w:val="24"/>
                <w:szCs w:val="24"/>
                <w:lang w:val="el-GR" w:eastAsia="el-GR"/>
              </w:rPr>
              <w:object w:dxaOrig="440" w:dyaOrig="360">
                <v:shape id="_x0000_i1054" type="#_x0000_t75" style="width:21.75pt;height:18pt" o:ole="">
                  <v:imagedata r:id="rId61" o:title=""/>
                </v:shape>
                <o:OLEObject Type="Embed" ProgID="Equation.DSMT4" ShapeID="_x0000_i1054" DrawAspect="Content" ObjectID="_1477902845" r:id="rId62"/>
              </w:object>
            </w: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 xml:space="preserve"> </w:t>
            </w: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>Αθροιστική Συχνότητα</w:t>
            </w:r>
          </w:p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 xml:space="preserve">       </w:t>
            </w:r>
            <w:r w:rsidRPr="007824DF">
              <w:rPr>
                <w:rFonts w:asciiTheme="minorHAnsi" w:eastAsia="Times New Roman" w:hAnsiTheme="minorHAnsi" w:cs="Times New Roman"/>
                <w:position w:val="-12"/>
                <w:sz w:val="24"/>
                <w:szCs w:val="24"/>
                <w:lang w:val="el-GR" w:eastAsia="el-GR"/>
              </w:rPr>
              <w:object w:dxaOrig="300" w:dyaOrig="360">
                <v:shape id="_x0000_i1055" type="#_x0000_t75" style="width:15pt;height:18pt" o:ole="">
                  <v:imagedata r:id="rId63" o:title=""/>
                </v:shape>
                <o:OLEObject Type="Embed" ProgID="Equation.DSMT4" ShapeID="_x0000_i1055" DrawAspect="Content" ObjectID="_1477902846" r:id="rId64"/>
              </w:object>
            </w: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 xml:space="preserve"> </w:t>
            </w: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>Αθροιστική σχετική Συχνότητα</w:t>
            </w:r>
          </w:p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 xml:space="preserve">    </w:t>
            </w:r>
            <w:r w:rsidRPr="007824DF">
              <w:rPr>
                <w:rFonts w:asciiTheme="minorHAnsi" w:eastAsia="Times New Roman" w:hAnsiTheme="minorHAnsi" w:cs="Times New Roman"/>
                <w:position w:val="-12"/>
                <w:sz w:val="24"/>
                <w:szCs w:val="24"/>
                <w:lang w:val="el-GR" w:eastAsia="el-GR"/>
              </w:rPr>
              <w:object w:dxaOrig="499" w:dyaOrig="360">
                <v:shape id="_x0000_i1056" type="#_x0000_t75" style="width:24.75pt;height:18pt" o:ole="">
                  <v:imagedata r:id="rId65" o:title=""/>
                </v:shape>
                <o:OLEObject Type="Embed" ProgID="Equation.DSMT4" ShapeID="_x0000_i1056" DrawAspect="Content" ObjectID="_1477902847" r:id="rId66"/>
              </w:object>
            </w:r>
          </w:p>
        </w:tc>
      </w:tr>
      <w:tr w:rsidR="00FE6483" w:rsidRPr="007824DF" w:rsidTr="00BB6260"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>[10  ,      )</w:t>
            </w: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</w:tr>
      <w:tr w:rsidR="00FE6483" w:rsidRPr="007824DF" w:rsidTr="00BB6260"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>[      ,      )</w:t>
            </w: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</w:tr>
      <w:tr w:rsidR="00FE6483" w:rsidRPr="007824DF" w:rsidTr="00BB6260"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>[      ,      )</w:t>
            </w: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</w:tr>
      <w:tr w:rsidR="00FE6483" w:rsidRPr="007824DF" w:rsidTr="00BB6260"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>[      ,      )</w:t>
            </w: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</w:tr>
      <w:tr w:rsidR="00FE6483" w:rsidRPr="007824DF" w:rsidTr="00BB6260"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>[      ,  20 )</w:t>
            </w: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</w:tr>
      <w:tr w:rsidR="00FE6483" w:rsidRPr="007824DF" w:rsidTr="00BB6260"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  <w:r w:rsidRPr="007824DF">
              <w:rPr>
                <w:rFonts w:asciiTheme="minorHAnsi" w:hAnsiTheme="minorHAnsi" w:cs="Times New Roman"/>
                <w:sz w:val="24"/>
                <w:szCs w:val="24"/>
                <w:lang w:val="el-GR"/>
              </w:rPr>
              <w:t>Σύνολο</w:t>
            </w: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  <w:tc>
          <w:tcPr>
            <w:tcW w:w="1596" w:type="dxa"/>
          </w:tcPr>
          <w:p w:rsidR="00FE6483" w:rsidRPr="007824DF" w:rsidRDefault="00FE6483" w:rsidP="00BB6260">
            <w:pPr>
              <w:rPr>
                <w:rFonts w:asciiTheme="minorHAnsi" w:hAnsiTheme="minorHAnsi" w:cs="Times New Roman"/>
                <w:sz w:val="24"/>
                <w:szCs w:val="24"/>
                <w:lang w:val="el-GR"/>
              </w:rPr>
            </w:pPr>
          </w:p>
        </w:tc>
      </w:tr>
    </w:tbl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                                                                                                                                       Μονάδες 12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Β2. Να βρείτε τη μέση βαθμολογία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00" w:dyaOrig="320">
          <v:shape id="_x0000_i1057" type="#_x0000_t75" style="width:9.75pt;height:15.75pt" o:ole="">
            <v:imagedata r:id="rId29" o:title=""/>
          </v:shape>
          <o:OLEObject Type="Embed" ProgID="Equation.DSMT4" ShapeID="_x0000_i1057" DrawAspect="Content" ObjectID="_1477902848" r:id="rId67"/>
        </w:object>
      </w:r>
      <w:r w:rsidRPr="007824DF">
        <w:rPr>
          <w:rFonts w:asciiTheme="minorHAnsi" w:hAnsiTheme="minorHAnsi"/>
          <w:sz w:val="24"/>
          <w:szCs w:val="24"/>
        </w:rPr>
        <w:t xml:space="preserve">των μαθητών και τη διάμεσο </w:t>
      </w:r>
      <w:r w:rsidRPr="007824DF">
        <w:rPr>
          <w:rFonts w:asciiTheme="minorHAnsi" w:hAnsiTheme="minorHAnsi"/>
          <w:position w:val="-6"/>
          <w:sz w:val="24"/>
          <w:szCs w:val="24"/>
        </w:rPr>
        <w:object w:dxaOrig="200" w:dyaOrig="279">
          <v:shape id="_x0000_i1058" type="#_x0000_t75" style="width:9.75pt;height:14.25pt" o:ole="">
            <v:imagedata r:id="rId68" o:title=""/>
          </v:shape>
          <o:OLEObject Type="Embed" ProgID="Equation.DSMT4" ShapeID="_x0000_i1058" DrawAspect="Content" ObjectID="_1477902849" r:id="rId69"/>
        </w:object>
      </w:r>
      <w:r w:rsidRPr="007824DF">
        <w:rPr>
          <w:rFonts w:asciiTheme="minorHAnsi" w:hAnsiTheme="minorHAnsi"/>
          <w:sz w:val="24"/>
          <w:szCs w:val="24"/>
        </w:rPr>
        <w:t xml:space="preserve"> των βαθμολογιών τους.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                                                                                                                                        Μονάδες 8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Β3. Στο </w:t>
      </w:r>
      <w:r w:rsidRPr="007824DF">
        <w:rPr>
          <w:rFonts w:asciiTheme="minorHAnsi" w:hAnsiTheme="minorHAnsi"/>
          <w:position w:val="-6"/>
          <w:sz w:val="24"/>
          <w:szCs w:val="24"/>
        </w:rPr>
        <w:object w:dxaOrig="420" w:dyaOrig="279">
          <v:shape id="_x0000_i1059" type="#_x0000_t75" style="width:21pt;height:14.25pt" o:ole="">
            <v:imagedata r:id="rId70" o:title=""/>
          </v:shape>
          <o:OLEObject Type="Embed" ProgID="Equation.DSMT4" ShapeID="_x0000_i1059" DrawAspect="Content" ObjectID="_1477902850" r:id="rId71"/>
        </w:object>
      </w:r>
      <w:r w:rsidRPr="007824DF">
        <w:rPr>
          <w:rFonts w:asciiTheme="minorHAnsi" w:hAnsiTheme="minorHAnsi"/>
          <w:sz w:val="24"/>
          <w:szCs w:val="24"/>
        </w:rPr>
        <w:t xml:space="preserve">των μαθητών με την καλύτερη επίδοση πρόκειται να δοθεί έπαινος. Από ποιον βαθμό και πάνω πρέπει να έχει γράψει κάποιος μαθητής για να πάρει έπαινο;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(Θεωρούμε ότι οι παρατηρήσεις κάθε κλάσης είναι ομοιόμορφα κατανεμημένες).     Μονάδες 5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</w:p>
    <w:p w:rsidR="00FE6483" w:rsidRPr="007824DF" w:rsidRDefault="00FE6483" w:rsidP="00FE6483">
      <w:pPr>
        <w:rPr>
          <w:rFonts w:asciiTheme="minorHAnsi" w:hAnsiTheme="minorHAnsi"/>
          <w:b/>
          <w:sz w:val="24"/>
          <w:szCs w:val="24"/>
          <w:u w:val="single"/>
        </w:rPr>
      </w:pPr>
      <w:r w:rsidRPr="007824DF">
        <w:rPr>
          <w:rFonts w:asciiTheme="minorHAnsi" w:hAnsiTheme="minorHAnsi"/>
          <w:b/>
          <w:sz w:val="24"/>
          <w:szCs w:val="24"/>
          <w:u w:val="single"/>
        </w:rPr>
        <w:t xml:space="preserve">ΘΕΜΑ Γ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Έστω </w:t>
      </w:r>
      <w:r w:rsidRPr="007824DF">
        <w:rPr>
          <w:rFonts w:asciiTheme="minorHAnsi" w:hAnsiTheme="minorHAnsi"/>
          <w:position w:val="-14"/>
          <w:sz w:val="24"/>
          <w:szCs w:val="24"/>
        </w:rPr>
        <w:object w:dxaOrig="1560" w:dyaOrig="400">
          <v:shape id="_x0000_i1060" type="#_x0000_t75" style="width:78pt;height:20.25pt" o:ole="">
            <v:imagedata r:id="rId72" o:title=""/>
          </v:shape>
          <o:OLEObject Type="Embed" ProgID="Equation.DSMT4" ShapeID="_x0000_i1060" DrawAspect="Content" ObjectID="_1477902851" r:id="rId73"/>
        </w:object>
      </w:r>
      <w:r w:rsidRPr="007824DF">
        <w:rPr>
          <w:rFonts w:asciiTheme="minorHAnsi" w:hAnsiTheme="minorHAnsi"/>
          <w:sz w:val="24"/>
          <w:szCs w:val="24"/>
        </w:rPr>
        <w:t xml:space="preserve"> ο δειγματικός χώρος ενός πειράματος τύχης. Οι πιθανότητες των απλών ενδεχομένων του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60" w:dyaOrig="260">
          <v:shape id="_x0000_i1061" type="#_x0000_t75" style="width:12.75pt;height:12.75pt" o:ole="">
            <v:imagedata r:id="rId74" o:title=""/>
          </v:shape>
          <o:OLEObject Type="Embed" ProgID="Equation.DSMT4" ShapeID="_x0000_i1061" DrawAspect="Content" ObjectID="_1477902852" r:id="rId75"/>
        </w:object>
      </w:r>
      <w:r w:rsidRPr="007824DF">
        <w:rPr>
          <w:rFonts w:asciiTheme="minorHAnsi" w:hAnsiTheme="minorHAnsi"/>
          <w:sz w:val="24"/>
          <w:szCs w:val="24"/>
        </w:rPr>
        <w:t xml:space="preserve"> δίνονται από τη σχέση  </w:t>
      </w:r>
      <w:r w:rsidRPr="007824DF">
        <w:rPr>
          <w:rFonts w:asciiTheme="minorHAnsi" w:hAnsiTheme="minorHAnsi"/>
          <w:position w:val="-24"/>
          <w:sz w:val="24"/>
          <w:szCs w:val="24"/>
        </w:rPr>
        <w:object w:dxaOrig="1380" w:dyaOrig="639">
          <v:shape id="_x0000_i1062" type="#_x0000_t75" style="width:69pt;height:32.25pt" o:ole="">
            <v:imagedata r:id="rId76" o:title=""/>
          </v:shape>
          <o:OLEObject Type="Embed" ProgID="Equation.DSMT4" ShapeID="_x0000_i1062" DrawAspect="Content" ObjectID="_1477902853" r:id="rId77"/>
        </w:object>
      </w:r>
      <w:r w:rsidRPr="007824DF">
        <w:rPr>
          <w:rFonts w:asciiTheme="minorHAnsi" w:hAnsiTheme="minorHAnsi"/>
          <w:sz w:val="24"/>
          <w:szCs w:val="24"/>
        </w:rPr>
        <w:t xml:space="preserve">   ,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639" w:dyaOrig="260">
          <v:shape id="_x0000_i1063" type="#_x0000_t75" style="width:32.25pt;height:12.75pt" o:ole="">
            <v:imagedata r:id="rId78" o:title=""/>
          </v:shape>
          <o:OLEObject Type="Embed" ProgID="Equation.DSMT4" ShapeID="_x0000_i1063" DrawAspect="Content" ObjectID="_1477902854" r:id="rId79"/>
        </w:object>
      </w:r>
      <w:r w:rsidRPr="007824DF">
        <w:rPr>
          <w:rFonts w:asciiTheme="minorHAnsi" w:hAnsiTheme="minorHAnsi"/>
          <w:sz w:val="24"/>
          <w:szCs w:val="24"/>
        </w:rPr>
        <w:t xml:space="preserve"> , με </w:t>
      </w:r>
      <w:r w:rsidRPr="007824DF">
        <w:rPr>
          <w:rFonts w:asciiTheme="minorHAnsi" w:hAnsiTheme="minorHAnsi"/>
          <w:position w:val="-6"/>
          <w:sz w:val="24"/>
          <w:szCs w:val="24"/>
        </w:rPr>
        <w:object w:dxaOrig="580" w:dyaOrig="279">
          <v:shape id="_x0000_i1064" type="#_x0000_t75" style="width:29.25pt;height:14.25pt" o:ole="">
            <v:imagedata r:id="rId80" o:title=""/>
          </v:shape>
          <o:OLEObject Type="Embed" ProgID="Equation.DSMT4" ShapeID="_x0000_i1064" DrawAspect="Content" ObjectID="_1477902855" r:id="rId81"/>
        </w:object>
      </w:r>
      <w:r w:rsidRPr="007824DF">
        <w:rPr>
          <w:rFonts w:asciiTheme="minorHAnsi" w:hAnsiTheme="minorHAnsi"/>
          <w:sz w:val="24"/>
          <w:szCs w:val="24"/>
        </w:rPr>
        <w:t>.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Θεωρούμε τα ενδεχόμενα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499" w:dyaOrig="320">
          <v:shape id="_x0000_i1065" type="#_x0000_t75" style="width:24.75pt;height:15.75pt" o:ole="">
            <v:imagedata r:id="rId6" o:title=""/>
          </v:shape>
          <o:OLEObject Type="Embed" ProgID="Equation.DSMT4" ShapeID="_x0000_i1065" DrawAspect="Content" ObjectID="_1477902856" r:id="rId82"/>
        </w:object>
      </w:r>
      <w:r w:rsidRPr="007824DF">
        <w:rPr>
          <w:rFonts w:asciiTheme="minorHAnsi" w:hAnsiTheme="minorHAnsi"/>
          <w:sz w:val="24"/>
          <w:szCs w:val="24"/>
        </w:rPr>
        <w:t xml:space="preserve"> του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60" w:dyaOrig="260">
          <v:shape id="_x0000_i1066" type="#_x0000_t75" style="width:12.75pt;height:12.75pt" o:ole="">
            <v:imagedata r:id="rId74" o:title=""/>
          </v:shape>
          <o:OLEObject Type="Embed" ProgID="Equation.DSMT4" ShapeID="_x0000_i1066" DrawAspect="Content" ObjectID="_1477902857" r:id="rId83"/>
        </w:object>
      </w:r>
      <w:r w:rsidRPr="007824DF">
        <w:rPr>
          <w:rFonts w:asciiTheme="minorHAnsi" w:hAnsiTheme="minorHAnsi"/>
          <w:sz w:val="24"/>
          <w:szCs w:val="24"/>
        </w:rPr>
        <w:t xml:space="preserve"> με </w:t>
      </w:r>
    </w:p>
    <w:p w:rsidR="00FE6483" w:rsidRPr="007824DF" w:rsidRDefault="00FE6483" w:rsidP="00FE6483">
      <w:pPr>
        <w:jc w:val="center"/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position w:val="-16"/>
          <w:sz w:val="24"/>
          <w:szCs w:val="24"/>
        </w:rPr>
        <w:object w:dxaOrig="2160" w:dyaOrig="440">
          <v:shape id="_x0000_i1067" type="#_x0000_t75" style="width:108pt;height:21.75pt" o:ole="">
            <v:imagedata r:id="rId84" o:title=""/>
          </v:shape>
          <o:OLEObject Type="Embed" ProgID="Equation.DSMT4" ShapeID="_x0000_i1067" DrawAspect="Content" ObjectID="_1477902858" r:id="rId85"/>
        </w:object>
      </w:r>
      <w:r w:rsidRPr="007824DF">
        <w:rPr>
          <w:rFonts w:asciiTheme="minorHAnsi" w:hAnsiTheme="minorHAnsi"/>
          <w:sz w:val="24"/>
          <w:szCs w:val="24"/>
        </w:rPr>
        <w:t xml:space="preserve"> και </w:t>
      </w:r>
      <w:r w:rsidRPr="007824DF">
        <w:rPr>
          <w:rFonts w:asciiTheme="minorHAnsi" w:hAnsiTheme="minorHAnsi"/>
          <w:position w:val="-16"/>
          <w:sz w:val="24"/>
          <w:szCs w:val="24"/>
        </w:rPr>
        <w:object w:dxaOrig="3519" w:dyaOrig="440">
          <v:shape id="_x0000_i1068" type="#_x0000_t75" style="width:176.25pt;height:21.75pt" o:ole="">
            <v:imagedata r:id="rId86" o:title=""/>
          </v:shape>
          <o:OLEObject Type="Embed" ProgID="Equation.DSMT4" ShapeID="_x0000_i1068" DrawAspect="Content" ObjectID="_1477902859" r:id="rId87"/>
        </w:object>
      </w:r>
      <w:r w:rsidRPr="007824DF">
        <w:rPr>
          <w:rFonts w:asciiTheme="minorHAnsi" w:hAnsiTheme="minorHAnsi"/>
          <w:sz w:val="24"/>
          <w:szCs w:val="24"/>
        </w:rPr>
        <w:t>.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Γ1. Να αποδείξετε ότι </w:t>
      </w:r>
      <w:r w:rsidRPr="007824DF">
        <w:rPr>
          <w:rFonts w:asciiTheme="minorHAnsi" w:hAnsiTheme="minorHAnsi"/>
          <w:position w:val="-24"/>
          <w:sz w:val="24"/>
          <w:szCs w:val="24"/>
        </w:rPr>
        <w:object w:dxaOrig="740" w:dyaOrig="639">
          <v:shape id="_x0000_i1069" type="#_x0000_t75" style="width:36.75pt;height:32.25pt" o:ole="">
            <v:imagedata r:id="rId88" o:title=""/>
          </v:shape>
          <o:OLEObject Type="Embed" ProgID="Equation.DSMT4" ShapeID="_x0000_i1069" DrawAspect="Content" ObjectID="_1477902860" r:id="rId89"/>
        </w:object>
      </w:r>
      <w:r w:rsidRPr="007824DF">
        <w:rPr>
          <w:rFonts w:asciiTheme="minorHAnsi" w:hAnsiTheme="minorHAnsi"/>
          <w:sz w:val="24"/>
          <w:szCs w:val="24"/>
        </w:rPr>
        <w:t xml:space="preserve">και να βρείτε τις πιθανότητες των απλών ενδεχομένων του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60" w:dyaOrig="260">
          <v:shape id="_x0000_i1070" type="#_x0000_t75" style="width:12.75pt;height:12.75pt" o:ole="">
            <v:imagedata r:id="rId74" o:title=""/>
          </v:shape>
          <o:OLEObject Type="Embed" ProgID="Equation.DSMT4" ShapeID="_x0000_i1070" DrawAspect="Content" ObjectID="_1477902861" r:id="rId90"/>
        </w:object>
      </w:r>
      <w:r w:rsidRPr="007824DF">
        <w:rPr>
          <w:rFonts w:asciiTheme="minorHAnsi" w:hAnsiTheme="minorHAnsi"/>
          <w:sz w:val="24"/>
          <w:szCs w:val="24"/>
        </w:rPr>
        <w:t>.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                                                                                                                                        Μονάδες 8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Γ2. Να αποδείξετε ότι </w:t>
      </w:r>
      <w:r w:rsidRPr="007824DF">
        <w:rPr>
          <w:rFonts w:asciiTheme="minorHAnsi" w:hAnsiTheme="minorHAnsi"/>
          <w:position w:val="-24"/>
          <w:sz w:val="24"/>
          <w:szCs w:val="24"/>
        </w:rPr>
        <w:object w:dxaOrig="1080" w:dyaOrig="639">
          <v:shape id="_x0000_i1071" type="#_x0000_t75" style="width:54pt;height:32.25pt" o:ole="">
            <v:imagedata r:id="rId91" o:title=""/>
          </v:shape>
          <o:OLEObject Type="Embed" ProgID="Equation.DSMT4" ShapeID="_x0000_i1071" DrawAspect="Content" ObjectID="_1477902862" r:id="rId92"/>
        </w:object>
      </w:r>
      <w:r w:rsidRPr="007824DF">
        <w:rPr>
          <w:rFonts w:asciiTheme="minorHAnsi" w:hAnsiTheme="minorHAnsi"/>
          <w:sz w:val="24"/>
          <w:szCs w:val="24"/>
        </w:rPr>
        <w:t xml:space="preserve"> , </w:t>
      </w:r>
      <w:r w:rsidRPr="007824DF">
        <w:rPr>
          <w:rFonts w:asciiTheme="minorHAnsi" w:hAnsiTheme="minorHAnsi"/>
          <w:position w:val="-24"/>
          <w:sz w:val="24"/>
          <w:szCs w:val="24"/>
        </w:rPr>
        <w:object w:dxaOrig="1060" w:dyaOrig="639">
          <v:shape id="_x0000_i1072" type="#_x0000_t75" style="width:53.25pt;height:32.25pt" o:ole="">
            <v:imagedata r:id="rId93" o:title=""/>
          </v:shape>
          <o:OLEObject Type="Embed" ProgID="Equation.DSMT4" ShapeID="_x0000_i1072" DrawAspect="Content" ObjectID="_1477902863" r:id="rId94"/>
        </w:object>
      </w:r>
      <w:r w:rsidRPr="007824DF">
        <w:rPr>
          <w:rFonts w:asciiTheme="minorHAnsi" w:hAnsiTheme="minorHAnsi"/>
          <w:sz w:val="24"/>
          <w:szCs w:val="24"/>
        </w:rPr>
        <w:t xml:space="preserve"> και να βρείτε τις πιθανότητες των ενδεχομένων: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position w:val="-4"/>
          <w:sz w:val="24"/>
          <w:szCs w:val="24"/>
        </w:rPr>
        <w:object w:dxaOrig="220" w:dyaOrig="240">
          <v:shape id="_x0000_i1073" type="#_x0000_t75" style="width:11.25pt;height:12pt" o:ole="">
            <v:imagedata r:id="rId95" o:title=""/>
          </v:shape>
          <o:OLEObject Type="Embed" ProgID="Equation.DSMT4" ShapeID="_x0000_i1073" DrawAspect="Content" ObjectID="_1477902864" r:id="rId96"/>
        </w:object>
      </w:r>
      <w:r w:rsidRPr="007824DF">
        <w:rPr>
          <w:rFonts w:asciiTheme="minorHAnsi" w:hAnsiTheme="minorHAnsi"/>
          <w:sz w:val="24"/>
          <w:szCs w:val="24"/>
        </w:rPr>
        <w:t xml:space="preserve"> : «να πραγματοποιείται το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40" w:dyaOrig="240">
          <v:shape id="_x0000_i1074" type="#_x0000_t75" style="width:12pt;height:12pt" o:ole="">
            <v:imagedata r:id="rId97" o:title=""/>
          </v:shape>
          <o:OLEObject Type="Embed" ProgID="Equation.DSMT4" ShapeID="_x0000_i1074" DrawAspect="Content" ObjectID="_1477902865" r:id="rId98"/>
        </w:object>
      </w:r>
      <w:r w:rsidRPr="007824DF">
        <w:rPr>
          <w:rFonts w:asciiTheme="minorHAnsi" w:hAnsiTheme="minorHAnsi"/>
          <w:sz w:val="24"/>
          <w:szCs w:val="24"/>
        </w:rPr>
        <w:t xml:space="preserve"> και όχι το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60" w:dyaOrig="260">
          <v:shape id="_x0000_i1075" type="#_x0000_t75" style="width:12.75pt;height:12.75pt" o:ole="">
            <v:imagedata r:id="rId99" o:title=""/>
          </v:shape>
          <o:OLEObject Type="Embed" ProgID="Equation.DSMT4" ShapeID="_x0000_i1075" DrawAspect="Content" ObjectID="_1477902866" r:id="rId100"/>
        </w:object>
      </w:r>
      <w:r w:rsidRPr="007824DF">
        <w:rPr>
          <w:rFonts w:asciiTheme="minorHAnsi" w:hAnsiTheme="minorHAnsi"/>
          <w:sz w:val="24"/>
          <w:szCs w:val="24"/>
        </w:rPr>
        <w:t xml:space="preserve">»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position w:val="-4"/>
          <w:sz w:val="24"/>
          <w:szCs w:val="24"/>
        </w:rPr>
        <w:object w:dxaOrig="240" w:dyaOrig="260">
          <v:shape id="_x0000_i1076" type="#_x0000_t75" style="width:12pt;height:12.75pt" o:ole="">
            <v:imagedata r:id="rId101" o:title=""/>
          </v:shape>
          <o:OLEObject Type="Embed" ProgID="Equation.DSMT4" ShapeID="_x0000_i1076" DrawAspect="Content" ObjectID="_1477902867" r:id="rId102"/>
        </w:object>
      </w:r>
      <w:r w:rsidRPr="007824DF">
        <w:rPr>
          <w:rFonts w:asciiTheme="minorHAnsi" w:hAnsiTheme="minorHAnsi"/>
          <w:sz w:val="24"/>
          <w:szCs w:val="24"/>
        </w:rPr>
        <w:t xml:space="preserve"> : «να μην πραγματοποιείται το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60" w:dyaOrig="260">
          <v:shape id="_x0000_i1077" type="#_x0000_t75" style="width:12.75pt;height:12.75pt" o:ole="">
            <v:imagedata r:id="rId99" o:title=""/>
          </v:shape>
          <o:OLEObject Type="Embed" ProgID="Equation.DSMT4" ShapeID="_x0000_i1077" DrawAspect="Content" ObjectID="_1477902868" r:id="rId103"/>
        </w:object>
      </w:r>
      <w:r w:rsidRPr="007824DF">
        <w:rPr>
          <w:rFonts w:asciiTheme="minorHAnsi" w:hAnsiTheme="minorHAnsi"/>
          <w:sz w:val="24"/>
          <w:szCs w:val="24"/>
        </w:rPr>
        <w:t xml:space="preserve"> ή να μην πραγματοποιείται το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40" w:dyaOrig="240">
          <v:shape id="_x0000_i1078" type="#_x0000_t75" style="width:12pt;height:12pt" o:ole="">
            <v:imagedata r:id="rId97" o:title=""/>
          </v:shape>
          <o:OLEObject Type="Embed" ProgID="Equation.DSMT4" ShapeID="_x0000_i1078" DrawAspect="Content" ObjectID="_1477902869" r:id="rId104"/>
        </w:object>
      </w:r>
      <w:r w:rsidRPr="007824DF">
        <w:rPr>
          <w:rFonts w:asciiTheme="minorHAnsi" w:hAnsiTheme="minorHAnsi"/>
          <w:sz w:val="24"/>
          <w:szCs w:val="24"/>
        </w:rPr>
        <w:t xml:space="preserve">».                 Μονάδες 10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lastRenderedPageBreak/>
        <w:t xml:space="preserve"> Γ3. Θεωρούμε τη συνάρτηση </w:t>
      </w:r>
      <w:r w:rsidRPr="007824DF">
        <w:rPr>
          <w:rFonts w:asciiTheme="minorHAnsi" w:hAnsiTheme="minorHAnsi"/>
          <w:position w:val="-24"/>
          <w:sz w:val="24"/>
          <w:szCs w:val="24"/>
        </w:rPr>
        <w:object w:dxaOrig="2640" w:dyaOrig="639">
          <v:shape id="_x0000_i1079" type="#_x0000_t75" style="width:132pt;height:32.25pt" o:ole="">
            <v:imagedata r:id="rId105" o:title=""/>
          </v:shape>
          <o:OLEObject Type="Embed" ProgID="Equation.DSMT4" ShapeID="_x0000_i1079" DrawAspect="Content" ObjectID="_1477902870" r:id="rId106"/>
        </w:object>
      </w:r>
      <w:r w:rsidRPr="007824DF">
        <w:rPr>
          <w:rFonts w:asciiTheme="minorHAnsi" w:hAnsiTheme="minorHAnsi"/>
          <w:sz w:val="24"/>
          <w:szCs w:val="24"/>
        </w:rPr>
        <w:t xml:space="preserve"> ,  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620" w:dyaOrig="260">
          <v:shape id="_x0000_i1080" type="#_x0000_t75" style="width:30.75pt;height:12.75pt" o:ole="">
            <v:imagedata r:id="rId107" o:title=""/>
          </v:shape>
          <o:OLEObject Type="Embed" ProgID="Equation.DSMT4" ShapeID="_x0000_i1080" DrawAspect="Content" ObjectID="_1477902871" r:id="rId108"/>
        </w:object>
      </w:r>
      <w:r w:rsidRPr="007824DF">
        <w:rPr>
          <w:rFonts w:asciiTheme="minorHAnsi" w:hAnsiTheme="minorHAnsi"/>
          <w:sz w:val="24"/>
          <w:szCs w:val="24"/>
        </w:rPr>
        <w:t xml:space="preserve"> , 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639" w:dyaOrig="260">
          <v:shape id="_x0000_i1081" type="#_x0000_t75" style="width:32.25pt;height:12.75pt" o:ole="">
            <v:imagedata r:id="rId78" o:title=""/>
          </v:shape>
          <o:OLEObject Type="Embed" ProgID="Equation.DSMT4" ShapeID="_x0000_i1081" DrawAspect="Content" ObjectID="_1477902872" r:id="rId109"/>
        </w:object>
      </w:r>
      <w:r w:rsidRPr="007824DF">
        <w:rPr>
          <w:rFonts w:asciiTheme="minorHAnsi" w:hAnsiTheme="minorHAnsi"/>
          <w:sz w:val="24"/>
          <w:szCs w:val="24"/>
        </w:rPr>
        <w:t xml:space="preserve"> και το ενδεχόμενο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position w:val="-4"/>
          <w:sz w:val="24"/>
          <w:szCs w:val="24"/>
        </w:rPr>
        <w:object w:dxaOrig="220" w:dyaOrig="240">
          <v:shape id="_x0000_i1082" type="#_x0000_t75" style="width:11.25pt;height:12pt" o:ole="">
            <v:imagedata r:id="rId110" o:title=""/>
          </v:shape>
          <o:OLEObject Type="Embed" ProgID="Equation.DSMT4" ShapeID="_x0000_i1082" DrawAspect="Content" ObjectID="_1477902873" r:id="rId111"/>
        </w:object>
      </w:r>
      <w:r w:rsidRPr="007824DF">
        <w:rPr>
          <w:rFonts w:asciiTheme="minorHAnsi" w:hAnsiTheme="minorHAnsi"/>
          <w:sz w:val="24"/>
          <w:szCs w:val="24"/>
        </w:rPr>
        <w:t xml:space="preserve"> =  {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940" w:dyaOrig="320">
          <v:shape id="_x0000_i1083" type="#_x0000_t75" style="width:47.25pt;height:15.75pt" o:ole="">
            <v:imagedata r:id="rId112" o:title=""/>
          </v:shape>
          <o:OLEObject Type="Embed" ProgID="Equation.DSMT4" ShapeID="_x0000_i1083" DrawAspect="Content" ObjectID="_1477902874" r:id="rId113"/>
        </w:object>
      </w:r>
      <w:r w:rsidRPr="007824DF">
        <w:rPr>
          <w:rFonts w:asciiTheme="minorHAnsi" w:hAnsiTheme="minorHAnsi"/>
          <w:sz w:val="24"/>
          <w:szCs w:val="24"/>
        </w:rPr>
        <w:t xml:space="preserve">  η συνάρτηση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180" w:dyaOrig="260">
          <v:shape id="_x0000_i1084" type="#_x0000_t75" style="width:9pt;height:12.75pt" o:ole="">
            <v:imagedata r:id="rId114" o:title=""/>
          </v:shape>
          <o:OLEObject Type="Embed" ProgID="Equation.DSMT4" ShapeID="_x0000_i1084" DrawAspect="Content" ObjectID="_1477902875" r:id="rId115"/>
        </w:object>
      </w:r>
      <w:r w:rsidRPr="007824DF">
        <w:rPr>
          <w:rFonts w:asciiTheme="minorHAnsi" w:hAnsiTheme="minorHAnsi"/>
          <w:sz w:val="24"/>
          <w:szCs w:val="24"/>
        </w:rPr>
        <w:t xml:space="preserve">  να είναι γνησίως αύξουσα }.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Να εξετάσετε αν το ενδεχόμενο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40" w:dyaOrig="260">
          <v:shape id="_x0000_i1085" type="#_x0000_t75" style="width:12pt;height:12.75pt" o:ole="">
            <v:imagedata r:id="rId116" o:title=""/>
          </v:shape>
          <o:OLEObject Type="Embed" ProgID="Equation.DSMT4" ShapeID="_x0000_i1085" DrawAspect="Content" ObjectID="_1477902876" r:id="rId117"/>
        </w:object>
      </w:r>
      <w:r w:rsidRPr="007824DF">
        <w:rPr>
          <w:rFonts w:asciiTheme="minorHAnsi" w:hAnsiTheme="minorHAnsi"/>
          <w:sz w:val="24"/>
          <w:szCs w:val="24"/>
        </w:rPr>
        <w:t xml:space="preserve"> είναι βέβαιο.                                                          Μονάδες 7 </w:t>
      </w:r>
    </w:p>
    <w:p w:rsidR="00FE6483" w:rsidRPr="007824DF" w:rsidRDefault="00FE6483" w:rsidP="00FE6483">
      <w:pPr>
        <w:rPr>
          <w:rFonts w:asciiTheme="minorHAnsi" w:hAnsiTheme="minorHAnsi"/>
          <w:b/>
          <w:sz w:val="24"/>
          <w:szCs w:val="24"/>
          <w:u w:val="single"/>
        </w:rPr>
      </w:pPr>
      <w:r w:rsidRPr="007824DF">
        <w:rPr>
          <w:rFonts w:asciiTheme="minorHAnsi" w:hAnsiTheme="minorHAnsi"/>
          <w:b/>
          <w:noProof/>
          <w:sz w:val="24"/>
          <w:szCs w:val="24"/>
          <w:u w:val="singl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76650</wp:posOffset>
            </wp:positionH>
            <wp:positionV relativeFrom="paragraph">
              <wp:posOffset>95250</wp:posOffset>
            </wp:positionV>
            <wp:extent cx="2314575" cy="1924050"/>
            <wp:effectExtent l="19050" t="0" r="9525" b="0"/>
            <wp:wrapTight wrapText="bothSides">
              <wp:wrapPolygon edited="0">
                <wp:start x="-178" y="0"/>
                <wp:lineTo x="-178" y="21386"/>
                <wp:lineTo x="21689" y="21386"/>
                <wp:lineTo x="21689" y="0"/>
                <wp:lineTo x="-178" y="0"/>
              </wp:wrapPolygon>
            </wp:wrapTight>
            <wp:docPr id="196" name="Εικόνα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824DF">
        <w:rPr>
          <w:rFonts w:asciiTheme="minorHAnsi" w:hAnsiTheme="minorHAnsi"/>
          <w:b/>
          <w:sz w:val="24"/>
          <w:szCs w:val="24"/>
          <w:u w:val="single"/>
        </w:rPr>
        <w:t xml:space="preserve">ΘΕΜΑ Δ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Δίνεται ευθύγραμμο τμήμα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420" w:dyaOrig="260">
          <v:shape id="_x0000_i1086" type="#_x0000_t75" style="width:21pt;height:12.75pt" o:ole="">
            <v:imagedata r:id="rId119" o:title=""/>
          </v:shape>
          <o:OLEObject Type="Embed" ProgID="Equation.DSMT4" ShapeID="_x0000_i1086" DrawAspect="Content" ObjectID="_1477902877" r:id="rId120"/>
        </w:object>
      </w:r>
      <w:r w:rsidRPr="007824DF">
        <w:rPr>
          <w:rFonts w:asciiTheme="minorHAnsi" w:hAnsiTheme="minorHAnsi"/>
          <w:sz w:val="24"/>
          <w:szCs w:val="24"/>
        </w:rPr>
        <w:t xml:space="preserve"> με μήκος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639" w:dyaOrig="320">
          <v:shape id="_x0000_i1087" type="#_x0000_t75" style="width:32.25pt;height:15.75pt" o:ole="">
            <v:imagedata r:id="rId121" o:title=""/>
          </v:shape>
          <o:OLEObject Type="Embed" ProgID="Equation.DSMT4" ShapeID="_x0000_i1087" DrawAspect="Content" ObjectID="_1477902878" r:id="rId122"/>
        </w:object>
      </w:r>
      <w:r w:rsidRPr="007824DF">
        <w:rPr>
          <w:rFonts w:asciiTheme="minorHAnsi" w:hAnsiTheme="minorHAnsi"/>
          <w:sz w:val="24"/>
          <w:szCs w:val="24"/>
        </w:rPr>
        <w:t xml:space="preserve">. Θεωρούμε εσωτερικό σημείο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20" w:dyaOrig="240">
          <v:shape id="_x0000_i1088" type="#_x0000_t75" style="width:11.25pt;height:12pt" o:ole="">
            <v:imagedata r:id="rId123" o:title=""/>
          </v:shape>
          <o:OLEObject Type="Embed" ProgID="Equation.DSMT4" ShapeID="_x0000_i1088" DrawAspect="Content" ObjectID="_1477902879" r:id="rId124"/>
        </w:object>
      </w:r>
      <w:r w:rsidRPr="007824DF">
        <w:rPr>
          <w:rFonts w:asciiTheme="minorHAnsi" w:hAnsiTheme="minorHAnsi"/>
          <w:sz w:val="24"/>
          <w:szCs w:val="24"/>
        </w:rPr>
        <w:t xml:space="preserve"> του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420" w:dyaOrig="260">
          <v:shape id="_x0000_i1089" type="#_x0000_t75" style="width:21pt;height:12.75pt" o:ole="">
            <v:imagedata r:id="rId119" o:title=""/>
          </v:shape>
          <o:OLEObject Type="Embed" ProgID="Equation.DSMT4" ShapeID="_x0000_i1089" DrawAspect="Content" ObjectID="_1477902880" r:id="rId125"/>
        </w:object>
      </w:r>
      <w:r w:rsidRPr="007824DF">
        <w:rPr>
          <w:rFonts w:asciiTheme="minorHAnsi" w:hAnsiTheme="minorHAnsi"/>
          <w:sz w:val="24"/>
          <w:szCs w:val="24"/>
        </w:rPr>
        <w:t xml:space="preserve"> τέτοιο, ώστε το μήκος του τμήματος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400" w:dyaOrig="260">
          <v:shape id="_x0000_i1090" type="#_x0000_t75" style="width:20.25pt;height:12.75pt" o:ole="">
            <v:imagedata r:id="rId126" o:title=""/>
          </v:shape>
          <o:OLEObject Type="Embed" ProgID="Equation.DSMT4" ShapeID="_x0000_i1090" DrawAspect="Content" ObjectID="_1477902881" r:id="rId127"/>
        </w:object>
      </w:r>
      <w:r w:rsidRPr="007824DF">
        <w:rPr>
          <w:rFonts w:asciiTheme="minorHAnsi" w:hAnsiTheme="minorHAnsi"/>
          <w:sz w:val="24"/>
          <w:szCs w:val="24"/>
        </w:rPr>
        <w:t xml:space="preserve"> να είναι 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480" w:dyaOrig="260">
          <v:shape id="_x0000_i1091" type="#_x0000_t75" style="width:24pt;height:12.75pt" o:ole="">
            <v:imagedata r:id="rId128" o:title=""/>
          </v:shape>
          <o:OLEObject Type="Embed" ProgID="Equation.DSMT4" ShapeID="_x0000_i1091" DrawAspect="Content" ObjectID="_1477902882" r:id="rId129"/>
        </w:object>
      </w:r>
      <w:r w:rsidRPr="007824DF">
        <w:rPr>
          <w:rFonts w:asciiTheme="minorHAnsi" w:hAnsiTheme="minorHAnsi"/>
          <w:sz w:val="24"/>
          <w:szCs w:val="24"/>
        </w:rPr>
        <w:t xml:space="preserve">.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Δ1. Κατασκευάζουμε τα τετράγωνα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700" w:dyaOrig="260">
          <v:shape id="_x0000_i1092" type="#_x0000_t75" style="width:35.25pt;height:12.75pt" o:ole="">
            <v:imagedata r:id="rId130" o:title=""/>
          </v:shape>
          <o:OLEObject Type="Embed" ProgID="Equation.DSMT4" ShapeID="_x0000_i1092" DrawAspect="Content" ObjectID="_1477902883" r:id="rId131"/>
        </w:object>
      </w:r>
      <w:r w:rsidRPr="007824DF">
        <w:rPr>
          <w:rFonts w:asciiTheme="minorHAnsi" w:hAnsiTheme="minorHAnsi"/>
          <w:sz w:val="24"/>
          <w:szCs w:val="24"/>
        </w:rPr>
        <w:t xml:space="preserve"> και </w:t>
      </w:r>
      <w:r w:rsidRPr="007824DF">
        <w:rPr>
          <w:rFonts w:asciiTheme="minorHAnsi" w:hAnsiTheme="minorHAnsi"/>
          <w:position w:val="-6"/>
          <w:sz w:val="24"/>
          <w:szCs w:val="24"/>
        </w:rPr>
        <w:object w:dxaOrig="740" w:dyaOrig="279">
          <v:shape id="_x0000_i1093" type="#_x0000_t75" style="width:36.75pt;height:14.25pt" o:ole="">
            <v:imagedata r:id="rId132" o:title=""/>
          </v:shape>
          <o:OLEObject Type="Embed" ProgID="Equation.DSMT4" ShapeID="_x0000_i1093" DrawAspect="Content" ObjectID="_1477902884" r:id="rId133"/>
        </w:object>
      </w:r>
      <w:r w:rsidRPr="007824DF">
        <w:rPr>
          <w:rFonts w:asciiTheme="minorHAnsi" w:hAnsiTheme="minorHAnsi"/>
          <w:sz w:val="24"/>
          <w:szCs w:val="24"/>
        </w:rPr>
        <w:t xml:space="preserve">, όπως φαίνεται στο διπλανό σχήμα.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i) Να αποδείξετε ότι το άθροισμα των εμβαδών των δύο τετραγώνων, ως συνάρτηση του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00" w:dyaOrig="200">
          <v:shape id="_x0000_i1094" type="#_x0000_t75" style="width:9.75pt;height:9.75pt" o:ole="">
            <v:imagedata r:id="rId134" o:title=""/>
          </v:shape>
          <o:OLEObject Type="Embed" ProgID="Equation.DSMT4" ShapeID="_x0000_i1094" DrawAspect="Content" ObjectID="_1477902885" r:id="rId135"/>
        </w:object>
      </w:r>
      <w:r w:rsidRPr="007824DF">
        <w:rPr>
          <w:rFonts w:asciiTheme="minorHAnsi" w:hAnsiTheme="minorHAnsi"/>
          <w:sz w:val="24"/>
          <w:szCs w:val="24"/>
        </w:rPr>
        <w:t xml:space="preserve">, είναι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2620" w:dyaOrig="360">
          <v:shape id="_x0000_i1095" type="#_x0000_t75" style="width:131.25pt;height:18pt" o:ole="">
            <v:imagedata r:id="rId136" o:title=""/>
          </v:shape>
          <o:OLEObject Type="Embed" ProgID="Equation.DSMT4" ShapeID="_x0000_i1095" DrawAspect="Content" ObjectID="_1477902886" r:id="rId137"/>
        </w:object>
      </w:r>
      <w:r w:rsidRPr="007824DF">
        <w:rPr>
          <w:rFonts w:asciiTheme="minorHAnsi" w:hAnsiTheme="minorHAnsi"/>
          <w:sz w:val="24"/>
          <w:szCs w:val="24"/>
        </w:rPr>
        <w:t xml:space="preserve"> ,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1160" w:dyaOrig="320">
          <v:shape id="_x0000_i1096" type="#_x0000_t75" style="width:57.75pt;height:15.75pt" o:ole="">
            <v:imagedata r:id="rId138" o:title=""/>
          </v:shape>
          <o:OLEObject Type="Embed" ProgID="Equation.DSMT4" ShapeID="_x0000_i1096" DrawAspect="Content" ObjectID="_1477902887" r:id="rId139"/>
        </w:object>
      </w:r>
      <w:r w:rsidRPr="007824DF">
        <w:rPr>
          <w:rFonts w:asciiTheme="minorHAnsi" w:hAnsiTheme="minorHAnsi"/>
          <w:sz w:val="24"/>
          <w:szCs w:val="24"/>
        </w:rPr>
        <w:t xml:space="preserve">.                                                           (μονάδες 3)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ii) Να βρείτε για ποια τιμή του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00" w:dyaOrig="200">
          <v:shape id="_x0000_i1097" type="#_x0000_t75" style="width:9.75pt;height:9.75pt" o:ole="">
            <v:imagedata r:id="rId134" o:title=""/>
          </v:shape>
          <o:OLEObject Type="Embed" ProgID="Equation.DSMT4" ShapeID="_x0000_i1097" DrawAspect="Content" ObjectID="_1477902888" r:id="rId140"/>
        </w:object>
      </w:r>
      <w:r w:rsidRPr="007824DF">
        <w:rPr>
          <w:rFonts w:asciiTheme="minorHAnsi" w:hAnsiTheme="minorHAnsi"/>
          <w:sz w:val="24"/>
          <w:szCs w:val="24"/>
        </w:rPr>
        <w:t xml:space="preserve"> το εμβαδόν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520" w:dyaOrig="320">
          <v:shape id="_x0000_i1098" type="#_x0000_t75" style="width:26.25pt;height:15.75pt" o:ole="">
            <v:imagedata r:id="rId141" o:title=""/>
          </v:shape>
          <o:OLEObject Type="Embed" ProgID="Equation.DSMT4" ShapeID="_x0000_i1098" DrawAspect="Content" ObjectID="_1477902889" r:id="rId142"/>
        </w:object>
      </w:r>
      <w:r w:rsidRPr="007824DF">
        <w:rPr>
          <w:rFonts w:asciiTheme="minorHAnsi" w:hAnsiTheme="minorHAnsi"/>
          <w:sz w:val="24"/>
          <w:szCs w:val="24"/>
        </w:rPr>
        <w:t xml:space="preserve"> γίνεται ελάχιστο.                        (μονάδες 5)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                                                                                                                                        Μονάδες 8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 Στη συνέχεια, για </w:t>
      </w:r>
      <w:r w:rsidRPr="007824DF">
        <w:rPr>
          <w:rFonts w:asciiTheme="minorHAnsi" w:hAnsiTheme="minorHAnsi"/>
          <w:position w:val="-6"/>
          <w:sz w:val="24"/>
          <w:szCs w:val="24"/>
        </w:rPr>
        <w:object w:dxaOrig="680" w:dyaOrig="279">
          <v:shape id="_x0000_i1099" type="#_x0000_t75" style="width:33.75pt;height:14.25pt" o:ole="">
            <v:imagedata r:id="rId143" o:title=""/>
          </v:shape>
          <o:OLEObject Type="Embed" ProgID="Equation.DSMT4" ShapeID="_x0000_i1099" DrawAspect="Content" ObjectID="_1477902890" r:id="rId144"/>
        </w:object>
      </w:r>
      <w:r w:rsidRPr="007824DF">
        <w:rPr>
          <w:rFonts w:asciiTheme="minorHAnsi" w:hAnsiTheme="minorHAnsi"/>
          <w:sz w:val="24"/>
          <w:szCs w:val="24"/>
        </w:rPr>
        <w:t xml:space="preserve">, χωρίζουμε το ευθύγραμμο τμήμα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400" w:dyaOrig="260">
          <v:shape id="_x0000_i1100" type="#_x0000_t75" style="width:20.25pt;height:12.75pt" o:ole="">
            <v:imagedata r:id="rId126" o:title=""/>
          </v:shape>
          <o:OLEObject Type="Embed" ProgID="Equation.DSMT4" ShapeID="_x0000_i1100" DrawAspect="Content" ObjectID="_1477902891" r:id="rId145"/>
        </w:object>
      </w:r>
      <w:r w:rsidRPr="007824DF">
        <w:rPr>
          <w:rFonts w:asciiTheme="minorHAnsi" w:hAnsiTheme="minorHAnsi"/>
          <w:sz w:val="24"/>
          <w:szCs w:val="24"/>
        </w:rPr>
        <w:t xml:space="preserve"> σε </w:t>
      </w:r>
      <w:r w:rsidRPr="007824DF">
        <w:rPr>
          <w:rFonts w:asciiTheme="minorHAnsi" w:hAnsiTheme="minorHAnsi"/>
          <w:position w:val="-6"/>
          <w:sz w:val="24"/>
          <w:szCs w:val="24"/>
        </w:rPr>
        <w:object w:dxaOrig="200" w:dyaOrig="220">
          <v:shape id="_x0000_i1101" type="#_x0000_t75" style="width:9.75pt;height:11.25pt" o:ole="">
            <v:imagedata r:id="rId146" o:title=""/>
          </v:shape>
          <o:OLEObject Type="Embed" ProgID="Equation.DSMT4" ShapeID="_x0000_i1101" DrawAspect="Content" ObjectID="_1477902892" r:id="rId147"/>
        </w:object>
      </w:r>
      <w:r w:rsidRPr="007824DF">
        <w:rPr>
          <w:rFonts w:asciiTheme="minorHAnsi" w:hAnsiTheme="minorHAnsi"/>
          <w:sz w:val="24"/>
          <w:szCs w:val="24"/>
        </w:rPr>
        <w:t xml:space="preserve"> διαδοχικά ευθύγραμμα τμήματα  </w:t>
      </w:r>
      <w:r w:rsidRPr="007824DF">
        <w:rPr>
          <w:rFonts w:asciiTheme="minorHAnsi" w:hAnsiTheme="minorHAnsi"/>
          <w:position w:val="-12"/>
          <w:sz w:val="24"/>
          <w:szCs w:val="24"/>
        </w:rPr>
        <w:object w:dxaOrig="240" w:dyaOrig="360">
          <v:shape id="_x0000_i1102" type="#_x0000_t75" style="width:12pt;height:18pt" o:ole="">
            <v:imagedata r:id="rId148" o:title=""/>
          </v:shape>
          <o:OLEObject Type="Embed" ProgID="Equation.DSMT4" ShapeID="_x0000_i1102" DrawAspect="Content" ObjectID="_1477902893" r:id="rId149"/>
        </w:object>
      </w:r>
      <w:r w:rsidRPr="007824DF">
        <w:rPr>
          <w:rFonts w:asciiTheme="minorHAnsi" w:hAnsiTheme="minorHAnsi"/>
          <w:sz w:val="24"/>
          <w:szCs w:val="24"/>
        </w:rPr>
        <w:t xml:space="preserve"> ,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1200" w:dyaOrig="320">
          <v:shape id="_x0000_i1103" type="#_x0000_t75" style="width:60pt;height:15.75pt" o:ole="">
            <v:imagedata r:id="rId150" o:title=""/>
          </v:shape>
          <o:OLEObject Type="Embed" ProgID="Equation.DSMT4" ShapeID="_x0000_i1103" DrawAspect="Content" ObjectID="_1477902894" r:id="rId151"/>
        </w:object>
      </w:r>
      <w:r w:rsidRPr="007824DF">
        <w:rPr>
          <w:rFonts w:asciiTheme="minorHAnsi" w:hAnsiTheme="minorHAnsi"/>
          <w:sz w:val="24"/>
          <w:szCs w:val="24"/>
        </w:rPr>
        <w:t xml:space="preserve"> με αντίστοιχα μήκη </w:t>
      </w:r>
      <w:r w:rsidRPr="007824DF">
        <w:rPr>
          <w:rFonts w:asciiTheme="minorHAnsi" w:hAnsiTheme="minorHAnsi"/>
          <w:position w:val="-12"/>
          <w:sz w:val="24"/>
          <w:szCs w:val="24"/>
        </w:rPr>
        <w:object w:dxaOrig="240" w:dyaOrig="360">
          <v:shape id="_x0000_i1104" type="#_x0000_t75" style="width:12pt;height:18pt" o:ole="">
            <v:imagedata r:id="rId152" o:title=""/>
          </v:shape>
          <o:OLEObject Type="Embed" ProgID="Equation.DSMT4" ShapeID="_x0000_i1104" DrawAspect="Content" ObjectID="_1477902895" r:id="rId153"/>
        </w:object>
      </w:r>
      <w:r w:rsidRPr="007824DF">
        <w:rPr>
          <w:rFonts w:asciiTheme="minorHAnsi" w:hAnsiTheme="minorHAnsi"/>
          <w:sz w:val="24"/>
          <w:szCs w:val="24"/>
        </w:rPr>
        <w:t xml:space="preserve"> ,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1200" w:dyaOrig="320">
          <v:shape id="_x0000_i1105" type="#_x0000_t75" style="width:60pt;height:15.75pt" o:ole="">
            <v:imagedata r:id="rId150" o:title=""/>
          </v:shape>
          <o:OLEObject Type="Embed" ProgID="Equation.DSMT4" ShapeID="_x0000_i1105" DrawAspect="Content" ObjectID="_1477902896" r:id="rId154"/>
        </w:object>
      </w:r>
      <w:r w:rsidRPr="007824DF">
        <w:rPr>
          <w:rFonts w:asciiTheme="minorHAnsi" w:hAnsiTheme="minorHAnsi"/>
          <w:sz w:val="24"/>
          <w:szCs w:val="24"/>
        </w:rPr>
        <w:t xml:space="preserve">.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Αν η μέση τιμή των μηκών </w:t>
      </w:r>
      <w:r w:rsidRPr="007824DF">
        <w:rPr>
          <w:rFonts w:asciiTheme="minorHAnsi" w:hAnsiTheme="minorHAnsi"/>
          <w:position w:val="-12"/>
          <w:sz w:val="24"/>
          <w:szCs w:val="24"/>
        </w:rPr>
        <w:object w:dxaOrig="240" w:dyaOrig="360">
          <v:shape id="_x0000_i1106" type="#_x0000_t75" style="width:12pt;height:18pt" o:ole="">
            <v:imagedata r:id="rId152" o:title=""/>
          </v:shape>
          <o:OLEObject Type="Embed" ProgID="Equation.DSMT4" ShapeID="_x0000_i1106" DrawAspect="Content" ObjectID="_1477902897" r:id="rId155"/>
        </w:object>
      </w:r>
      <w:r w:rsidRPr="007824DF">
        <w:rPr>
          <w:rFonts w:asciiTheme="minorHAnsi" w:hAnsiTheme="minorHAnsi"/>
          <w:sz w:val="24"/>
          <w:szCs w:val="24"/>
        </w:rPr>
        <w:t xml:space="preserve"> ,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1200" w:dyaOrig="320">
          <v:shape id="_x0000_i1107" type="#_x0000_t75" style="width:60pt;height:15.75pt" o:ole="">
            <v:imagedata r:id="rId150" o:title=""/>
          </v:shape>
          <o:OLEObject Type="Embed" ProgID="Equation.DSMT4" ShapeID="_x0000_i1107" DrawAspect="Content" ObjectID="_1477902898" r:id="rId156"/>
        </w:object>
      </w:r>
      <w:r w:rsidRPr="007824DF">
        <w:rPr>
          <w:rFonts w:asciiTheme="minorHAnsi" w:hAnsiTheme="minorHAnsi"/>
          <w:sz w:val="24"/>
          <w:szCs w:val="24"/>
        </w:rPr>
        <w:t xml:space="preserve">είναι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560" w:dyaOrig="320">
          <v:shape id="_x0000_i1108" type="#_x0000_t75" style="width:27.75pt;height:15.75pt" o:ole="">
            <v:imagedata r:id="rId157" o:title=""/>
          </v:shape>
          <o:OLEObject Type="Embed" ProgID="Equation.DSMT4" ShapeID="_x0000_i1108" DrawAspect="Content" ObjectID="_1477902899" r:id="rId158"/>
        </w:object>
      </w:r>
      <w:r w:rsidRPr="007824DF">
        <w:rPr>
          <w:rFonts w:asciiTheme="minorHAnsi" w:hAnsiTheme="minorHAnsi"/>
          <w:sz w:val="24"/>
          <w:szCs w:val="24"/>
        </w:rPr>
        <w:t xml:space="preserve"> και η τυπική τους απόκλιση είναι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740" w:dyaOrig="320">
          <v:shape id="_x0000_i1109" type="#_x0000_t75" style="width:36.75pt;height:15.75pt" o:ole="">
            <v:imagedata r:id="rId159" o:title=""/>
          </v:shape>
          <o:OLEObject Type="Embed" ProgID="Equation.DSMT4" ShapeID="_x0000_i1109" DrawAspect="Content" ObjectID="_1477902900" r:id="rId160"/>
        </w:object>
      </w:r>
      <w:r w:rsidRPr="007824DF">
        <w:rPr>
          <w:rFonts w:asciiTheme="minorHAnsi" w:hAnsiTheme="minorHAnsi"/>
          <w:sz w:val="24"/>
          <w:szCs w:val="24"/>
        </w:rPr>
        <w:t xml:space="preserve"> τότε: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Δ2. Να δείξετε ότι </w:t>
      </w:r>
      <w:r w:rsidRPr="007824DF">
        <w:rPr>
          <w:rFonts w:asciiTheme="minorHAnsi" w:hAnsiTheme="minorHAnsi"/>
          <w:position w:val="-6"/>
          <w:sz w:val="24"/>
          <w:szCs w:val="24"/>
        </w:rPr>
        <w:object w:dxaOrig="700" w:dyaOrig="279">
          <v:shape id="_x0000_i1110" type="#_x0000_t75" style="width:35.25pt;height:14.25pt" o:ole="">
            <v:imagedata r:id="rId161" o:title=""/>
          </v:shape>
          <o:OLEObject Type="Embed" ProgID="Equation.DSMT4" ShapeID="_x0000_i1110" DrawAspect="Content" ObjectID="_1477902901" r:id="rId162"/>
        </w:object>
      </w:r>
      <w:r w:rsidRPr="007824DF">
        <w:rPr>
          <w:rFonts w:asciiTheme="minorHAnsi" w:hAnsiTheme="minorHAnsi"/>
          <w:sz w:val="24"/>
          <w:szCs w:val="24"/>
        </w:rPr>
        <w:t xml:space="preserve">.                                                                                             Μονάδες 5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Δ3. Να βρείτε τη μέση τιμή των εμβαδών των τετραγώνων που κατασκευάζονται με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πλευρές τα διαδοχικά τμήματα </w:t>
      </w:r>
      <w:r w:rsidRPr="007824DF">
        <w:rPr>
          <w:rFonts w:asciiTheme="minorHAnsi" w:hAnsiTheme="minorHAnsi"/>
          <w:position w:val="-12"/>
          <w:sz w:val="24"/>
          <w:szCs w:val="24"/>
        </w:rPr>
        <w:object w:dxaOrig="240" w:dyaOrig="360">
          <v:shape id="_x0000_i1111" type="#_x0000_t75" style="width:12pt;height:18pt" o:ole="">
            <v:imagedata r:id="rId148" o:title=""/>
          </v:shape>
          <o:OLEObject Type="Embed" ProgID="Equation.DSMT4" ShapeID="_x0000_i1111" DrawAspect="Content" ObjectID="_1477902902" r:id="rId163"/>
        </w:object>
      </w:r>
      <w:r w:rsidRPr="007824DF">
        <w:rPr>
          <w:rFonts w:asciiTheme="minorHAnsi" w:hAnsiTheme="minorHAnsi"/>
          <w:sz w:val="24"/>
          <w:szCs w:val="24"/>
        </w:rPr>
        <w:t xml:space="preserve"> με αντίστοιχα μήκη </w:t>
      </w:r>
      <w:r w:rsidRPr="007824DF">
        <w:rPr>
          <w:rFonts w:asciiTheme="minorHAnsi" w:hAnsiTheme="minorHAnsi"/>
          <w:position w:val="-12"/>
          <w:sz w:val="24"/>
          <w:szCs w:val="24"/>
        </w:rPr>
        <w:object w:dxaOrig="240" w:dyaOrig="360">
          <v:shape id="_x0000_i1112" type="#_x0000_t75" style="width:12pt;height:18pt" o:ole="">
            <v:imagedata r:id="rId152" o:title=""/>
          </v:shape>
          <o:OLEObject Type="Embed" ProgID="Equation.DSMT4" ShapeID="_x0000_i1112" DrawAspect="Content" ObjectID="_1477902903" r:id="rId164"/>
        </w:object>
      </w:r>
      <w:r w:rsidRPr="007824DF">
        <w:rPr>
          <w:rFonts w:asciiTheme="minorHAnsi" w:hAnsiTheme="minorHAnsi"/>
          <w:sz w:val="24"/>
          <w:szCs w:val="24"/>
        </w:rPr>
        <w:t xml:space="preserve"> , όπου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1300" w:dyaOrig="320">
          <v:shape id="_x0000_i1113" type="#_x0000_t75" style="width:65.25pt;height:15.75pt" o:ole="">
            <v:imagedata r:id="rId165" o:title=""/>
          </v:shape>
          <o:OLEObject Type="Embed" ProgID="Equation.DSMT4" ShapeID="_x0000_i1113" DrawAspect="Content" ObjectID="_1477902904" r:id="rId166"/>
        </w:object>
      </w:r>
      <w:r w:rsidRPr="007824DF">
        <w:rPr>
          <w:rFonts w:asciiTheme="minorHAnsi" w:hAnsiTheme="minorHAnsi"/>
          <w:sz w:val="24"/>
          <w:szCs w:val="24"/>
        </w:rPr>
        <w:t>.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Δίνεται ότι: </w:t>
      </w:r>
      <w:r w:rsidRPr="007824DF">
        <w:rPr>
          <w:rFonts w:asciiTheme="minorHAnsi" w:hAnsiTheme="minorHAnsi"/>
          <w:position w:val="-70"/>
          <w:sz w:val="24"/>
          <w:szCs w:val="24"/>
        </w:rPr>
        <w:object w:dxaOrig="2520" w:dyaOrig="1540">
          <v:shape id="_x0000_i1114" type="#_x0000_t75" style="width:126pt;height:77.25pt" o:ole="">
            <v:imagedata r:id="rId167" o:title=""/>
          </v:shape>
          <o:OLEObject Type="Embed" ProgID="Equation.DSMT4" ShapeID="_x0000_i1114" DrawAspect="Content" ObjectID="_1477902905" r:id="rId168"/>
        </w:object>
      </w:r>
      <w:r w:rsidRPr="007824DF">
        <w:rPr>
          <w:rFonts w:asciiTheme="minorHAnsi" w:hAnsiTheme="minorHAnsi"/>
          <w:sz w:val="24"/>
          <w:szCs w:val="24"/>
        </w:rPr>
        <w:t xml:space="preserve">                                                                           Μονάδες 6 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Δ4. Επιλέγουμε τυχαία ένα από τα διαδοχικά ευθύγραμμα τμήματα </w:t>
      </w:r>
      <w:r w:rsidRPr="007824DF">
        <w:rPr>
          <w:rFonts w:asciiTheme="minorHAnsi" w:hAnsiTheme="minorHAnsi"/>
          <w:position w:val="-12"/>
          <w:sz w:val="24"/>
          <w:szCs w:val="24"/>
        </w:rPr>
        <w:object w:dxaOrig="240" w:dyaOrig="360">
          <v:shape id="_x0000_i1115" type="#_x0000_t75" style="width:12pt;height:18pt" o:ole="">
            <v:imagedata r:id="rId148" o:title=""/>
          </v:shape>
          <o:OLEObject Type="Embed" ProgID="Equation.DSMT4" ShapeID="_x0000_i1115" DrawAspect="Content" ObjectID="_1477902906" r:id="rId169"/>
        </w:object>
      </w:r>
      <w:r w:rsidRPr="007824DF">
        <w:rPr>
          <w:rFonts w:asciiTheme="minorHAnsi" w:hAnsiTheme="minorHAnsi"/>
          <w:sz w:val="24"/>
          <w:szCs w:val="24"/>
        </w:rPr>
        <w:t xml:space="preserve"> ,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1300" w:dyaOrig="320">
          <v:shape id="_x0000_i1116" type="#_x0000_t75" style="width:65.25pt;height:15.75pt" o:ole="">
            <v:imagedata r:id="rId165" o:title=""/>
          </v:shape>
          <o:OLEObject Type="Embed" ProgID="Equation.DSMT4" ShapeID="_x0000_i1116" DrawAspect="Content" ObjectID="_1477902907" r:id="rId170"/>
        </w:object>
      </w:r>
      <w:r w:rsidRPr="007824DF">
        <w:rPr>
          <w:rFonts w:asciiTheme="minorHAnsi" w:hAnsiTheme="minorHAnsi"/>
          <w:sz w:val="24"/>
          <w:szCs w:val="24"/>
        </w:rPr>
        <w:t>.</w:t>
      </w:r>
    </w:p>
    <w:p w:rsidR="00FE6483" w:rsidRPr="007824DF" w:rsidRDefault="00FE6483" w:rsidP="00FE6483">
      <w:pPr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sz w:val="24"/>
          <w:szCs w:val="24"/>
        </w:rPr>
        <w:t xml:space="preserve">Να βρείτε την πιθανότητα του ενδεχομένου </w:t>
      </w:r>
    </w:p>
    <w:p w:rsidR="00FE6483" w:rsidRPr="007824DF" w:rsidRDefault="00FE6483" w:rsidP="00FE6483">
      <w:pPr>
        <w:jc w:val="center"/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position w:val="-4"/>
          <w:sz w:val="24"/>
          <w:szCs w:val="24"/>
        </w:rPr>
        <w:object w:dxaOrig="440" w:dyaOrig="260">
          <v:shape id="_x0000_i1117" type="#_x0000_t75" style="width:21.75pt;height:12.75pt" o:ole="">
            <v:imagedata r:id="rId171" o:title=""/>
          </v:shape>
          <o:OLEObject Type="Embed" ProgID="Equation.DSMT4" ShapeID="_x0000_i1117" DrawAspect="Content" ObjectID="_1477902908" r:id="rId172"/>
        </w:object>
      </w:r>
      <w:r w:rsidRPr="007824DF">
        <w:rPr>
          <w:rFonts w:asciiTheme="minorHAnsi" w:hAnsiTheme="minorHAnsi"/>
          <w:sz w:val="24"/>
          <w:szCs w:val="24"/>
        </w:rPr>
        <w:t xml:space="preserve"> { </w:t>
      </w:r>
      <w:r w:rsidRPr="007824DF">
        <w:rPr>
          <w:rFonts w:asciiTheme="minorHAnsi" w:hAnsiTheme="minorHAnsi"/>
          <w:position w:val="-12"/>
          <w:sz w:val="24"/>
          <w:szCs w:val="24"/>
        </w:rPr>
        <w:object w:dxaOrig="240" w:dyaOrig="360">
          <v:shape id="_x0000_i1118" type="#_x0000_t75" style="width:12pt;height:18pt" o:ole="">
            <v:imagedata r:id="rId148" o:title=""/>
          </v:shape>
          <o:OLEObject Type="Embed" ProgID="Equation.DSMT4" ShapeID="_x0000_i1118" DrawAspect="Content" ObjectID="_1477902909" r:id="rId173"/>
        </w:object>
      </w:r>
      <w:r w:rsidRPr="007824DF">
        <w:rPr>
          <w:rFonts w:asciiTheme="minorHAnsi" w:hAnsiTheme="minorHAnsi"/>
          <w:sz w:val="24"/>
          <w:szCs w:val="24"/>
        </w:rPr>
        <w:t xml:space="preserve">, </w:t>
      </w:r>
      <w:r w:rsidRPr="007824DF">
        <w:rPr>
          <w:rFonts w:asciiTheme="minorHAnsi" w:hAnsiTheme="minorHAnsi"/>
          <w:position w:val="-10"/>
          <w:sz w:val="24"/>
          <w:szCs w:val="24"/>
        </w:rPr>
        <w:object w:dxaOrig="1300" w:dyaOrig="320">
          <v:shape id="_x0000_i1119" type="#_x0000_t75" style="width:65.25pt;height:15.75pt" o:ole="">
            <v:imagedata r:id="rId165" o:title=""/>
          </v:shape>
          <o:OLEObject Type="Embed" ProgID="Equation.DSMT4" ShapeID="_x0000_i1119" DrawAspect="Content" ObjectID="_1477902910" r:id="rId174"/>
        </w:object>
      </w:r>
      <w:r w:rsidRPr="007824DF">
        <w:rPr>
          <w:rFonts w:asciiTheme="minorHAnsi" w:hAnsiTheme="minorHAnsi"/>
          <w:sz w:val="24"/>
          <w:szCs w:val="24"/>
        </w:rPr>
        <w:t xml:space="preserve">τέτοιο, ώστε ο δείκτης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139" w:dyaOrig="260">
          <v:shape id="_x0000_i1120" type="#_x0000_t75" style="width:6.75pt;height:12.75pt" o:ole="">
            <v:imagedata r:id="rId175" o:title=""/>
          </v:shape>
          <o:OLEObject Type="Embed" ProgID="Equation.DSMT4" ShapeID="_x0000_i1120" DrawAspect="Content" ObjectID="_1477902911" r:id="rId176"/>
        </w:object>
      </w:r>
      <w:r w:rsidRPr="007824DF">
        <w:rPr>
          <w:rFonts w:asciiTheme="minorHAnsi" w:hAnsiTheme="minorHAnsi"/>
          <w:sz w:val="24"/>
          <w:szCs w:val="24"/>
        </w:rPr>
        <w:t xml:space="preserve"> να είναι πολλαπλάσιο του </w:t>
      </w:r>
      <w:r w:rsidRPr="007824DF">
        <w:rPr>
          <w:rFonts w:asciiTheme="minorHAnsi" w:hAnsiTheme="minorHAnsi"/>
          <w:position w:val="-6"/>
          <w:sz w:val="24"/>
          <w:szCs w:val="24"/>
        </w:rPr>
        <w:object w:dxaOrig="200" w:dyaOrig="279">
          <v:shape id="_x0000_i1121" type="#_x0000_t75" style="width:9.75pt;height:14.25pt" o:ole="">
            <v:imagedata r:id="rId177" o:title=""/>
          </v:shape>
          <o:OLEObject Type="Embed" ProgID="Equation.DSMT4" ShapeID="_x0000_i1121" DrawAspect="Content" ObjectID="_1477902912" r:id="rId178"/>
        </w:object>
      </w:r>
      <w:r w:rsidRPr="007824DF">
        <w:rPr>
          <w:rFonts w:asciiTheme="minorHAnsi" w:hAnsiTheme="minorHAnsi"/>
          <w:sz w:val="24"/>
          <w:szCs w:val="24"/>
        </w:rPr>
        <w:t xml:space="preserve"> ή πολλαπλάσιο   του </w:t>
      </w:r>
      <w:r w:rsidRPr="007824DF">
        <w:rPr>
          <w:rFonts w:asciiTheme="minorHAnsi" w:hAnsiTheme="minorHAnsi"/>
          <w:position w:val="-4"/>
          <w:sz w:val="24"/>
          <w:szCs w:val="24"/>
        </w:rPr>
        <w:object w:dxaOrig="200" w:dyaOrig="260">
          <v:shape id="_x0000_i1122" type="#_x0000_t75" style="width:9.75pt;height:12.75pt" o:ole="">
            <v:imagedata r:id="rId179" o:title=""/>
          </v:shape>
          <o:OLEObject Type="Embed" ProgID="Equation.DSMT4" ShapeID="_x0000_i1122" DrawAspect="Content" ObjectID="_1477902913" r:id="rId180"/>
        </w:object>
      </w:r>
      <w:r w:rsidRPr="007824DF">
        <w:rPr>
          <w:rFonts w:asciiTheme="minorHAnsi" w:hAnsiTheme="minorHAnsi"/>
          <w:sz w:val="24"/>
          <w:szCs w:val="24"/>
        </w:rPr>
        <w:t>}.                                                                                                                             Μονάδες 6</w:t>
      </w:r>
      <w:r w:rsidRPr="007824DF">
        <w:rPr>
          <w:rFonts w:asciiTheme="minorHAnsi" w:hAnsiTheme="minorHAnsi"/>
          <w:sz w:val="24"/>
          <w:szCs w:val="24"/>
        </w:rPr>
        <w:cr/>
      </w:r>
    </w:p>
    <w:p w:rsidR="00FE6483" w:rsidRPr="007824DF" w:rsidRDefault="00FE6483">
      <w:pPr>
        <w:rPr>
          <w:rFonts w:asciiTheme="minorHAnsi" w:hAnsiTheme="minorHAnsi"/>
          <w:b/>
          <w:sz w:val="36"/>
          <w:szCs w:val="36"/>
        </w:rPr>
      </w:pPr>
      <w:r w:rsidRPr="007824DF">
        <w:rPr>
          <w:rFonts w:asciiTheme="minorHAnsi" w:hAnsiTheme="minorHAnsi"/>
          <w:b/>
          <w:sz w:val="36"/>
          <w:szCs w:val="36"/>
        </w:rPr>
        <w:br w:type="page"/>
      </w:r>
    </w:p>
    <w:p w:rsidR="00FE6483" w:rsidRPr="007824DF" w:rsidRDefault="00FE6483" w:rsidP="00FE6483">
      <w:pPr>
        <w:jc w:val="center"/>
        <w:rPr>
          <w:rFonts w:asciiTheme="minorHAnsi" w:hAnsiTheme="minorHAnsi"/>
          <w:sz w:val="24"/>
          <w:szCs w:val="24"/>
        </w:rPr>
      </w:pPr>
      <w:r w:rsidRPr="007824DF">
        <w:rPr>
          <w:rFonts w:asciiTheme="minorHAnsi" w:hAnsiTheme="minorHAnsi"/>
          <w:b/>
          <w:sz w:val="36"/>
          <w:szCs w:val="36"/>
        </w:rPr>
        <w:lastRenderedPageBreak/>
        <w:t>ΛΥΣΕΙΣ</w:t>
      </w:r>
    </w:p>
    <w:p w:rsidR="004C70E8" w:rsidRPr="007824DF" w:rsidRDefault="001463E0" w:rsidP="001463E0">
      <w:pPr>
        <w:ind w:right="-766"/>
        <w:rPr>
          <w:rFonts w:asciiTheme="minorHAnsi" w:hAnsiTheme="minorHAnsi"/>
          <w:b/>
          <w:sz w:val="22"/>
          <w:szCs w:val="22"/>
          <w:u w:val="single"/>
        </w:rPr>
      </w:pPr>
      <w:r w:rsidRPr="007824DF">
        <w:rPr>
          <w:rFonts w:asciiTheme="minorHAnsi" w:hAnsiTheme="minorHAnsi"/>
          <w:b/>
          <w:sz w:val="22"/>
          <w:szCs w:val="22"/>
          <w:u w:val="single"/>
        </w:rPr>
        <w:t>Θέμα Α</w:t>
      </w:r>
    </w:p>
    <w:p w:rsidR="001463E0" w:rsidRPr="007824DF" w:rsidRDefault="001463E0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>Α1. Απόδειξη, σχολικό βιβλίο, σελ. 151</w:t>
      </w:r>
      <w:r w:rsidRPr="007824DF">
        <w:rPr>
          <w:rFonts w:asciiTheme="minorHAnsi" w:hAnsiTheme="minorHAnsi"/>
          <w:sz w:val="22"/>
          <w:szCs w:val="22"/>
        </w:rPr>
        <w:br/>
        <w:t>Α2. Ορισμός, σχολικό βιβλίο, σελ. 14</w:t>
      </w:r>
      <w:r w:rsidRPr="007824DF">
        <w:rPr>
          <w:rFonts w:asciiTheme="minorHAnsi" w:hAnsiTheme="minorHAnsi"/>
          <w:sz w:val="22"/>
          <w:szCs w:val="22"/>
        </w:rPr>
        <w:br/>
        <w:t>Α3. Ορισμός, σχολικό βιβλίο, σελ. 65</w:t>
      </w:r>
      <w:r w:rsidRPr="007824DF">
        <w:rPr>
          <w:rFonts w:asciiTheme="minorHAnsi" w:hAnsiTheme="minorHAnsi"/>
          <w:sz w:val="22"/>
          <w:szCs w:val="22"/>
        </w:rPr>
        <w:br/>
      </w:r>
      <w:r w:rsidRPr="007824DF">
        <w:rPr>
          <w:rFonts w:asciiTheme="minorHAnsi" w:hAnsiTheme="minorHAnsi"/>
          <w:sz w:val="22"/>
          <w:szCs w:val="22"/>
        </w:rPr>
        <w:br/>
        <w:t>Α4.</w:t>
      </w:r>
      <w:r w:rsidR="00A05ADC" w:rsidRPr="007824DF">
        <w:rPr>
          <w:rFonts w:asciiTheme="minorHAnsi" w:hAnsiTheme="minorHAnsi"/>
          <w:sz w:val="22"/>
          <w:szCs w:val="22"/>
        </w:rPr>
        <w:t xml:space="preserve"> </w:t>
      </w:r>
      <w:r w:rsidRPr="007824DF">
        <w:rPr>
          <w:rFonts w:asciiTheme="minorHAnsi" w:hAnsiTheme="minorHAnsi"/>
          <w:sz w:val="22"/>
          <w:szCs w:val="22"/>
        </w:rPr>
        <w:t xml:space="preserve">α) Λ    </w:t>
      </w:r>
      <w:r w:rsidR="00A66779" w:rsidRPr="007824DF">
        <w:rPr>
          <w:rFonts w:asciiTheme="minorHAnsi" w:hAnsiTheme="minorHAnsi"/>
          <w:sz w:val="22"/>
          <w:szCs w:val="22"/>
        </w:rPr>
        <w:t xml:space="preserve">   </w:t>
      </w:r>
      <w:r w:rsidRPr="007824DF">
        <w:rPr>
          <w:rFonts w:asciiTheme="minorHAnsi" w:hAnsiTheme="minorHAnsi"/>
          <w:sz w:val="22"/>
          <w:szCs w:val="22"/>
        </w:rPr>
        <w:t xml:space="preserve">β) Λ     γ) Σ    </w:t>
      </w:r>
      <w:r w:rsidR="00A66779" w:rsidRPr="007824DF">
        <w:rPr>
          <w:rFonts w:asciiTheme="minorHAnsi" w:hAnsiTheme="minorHAnsi"/>
          <w:sz w:val="22"/>
          <w:szCs w:val="22"/>
        </w:rPr>
        <w:t xml:space="preserve">  </w:t>
      </w:r>
      <w:r w:rsidRPr="007824DF">
        <w:rPr>
          <w:rFonts w:asciiTheme="minorHAnsi" w:hAnsiTheme="minorHAnsi"/>
          <w:sz w:val="22"/>
          <w:szCs w:val="22"/>
        </w:rPr>
        <w:t xml:space="preserve">δ) Σ  </w:t>
      </w:r>
      <w:r w:rsidR="00A66779" w:rsidRPr="007824DF">
        <w:rPr>
          <w:rFonts w:asciiTheme="minorHAnsi" w:hAnsiTheme="minorHAnsi"/>
          <w:sz w:val="22"/>
          <w:szCs w:val="22"/>
        </w:rPr>
        <w:t xml:space="preserve">   </w:t>
      </w:r>
      <w:r w:rsidRPr="007824DF">
        <w:rPr>
          <w:rFonts w:asciiTheme="minorHAnsi" w:hAnsiTheme="minorHAnsi"/>
          <w:sz w:val="22"/>
          <w:szCs w:val="22"/>
        </w:rPr>
        <w:t xml:space="preserve">  ε) Λ</w:t>
      </w:r>
    </w:p>
    <w:p w:rsidR="001463E0" w:rsidRPr="007824DF" w:rsidRDefault="001463E0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1463E0" w:rsidRPr="007824DF" w:rsidRDefault="001463E0" w:rsidP="001463E0">
      <w:pPr>
        <w:ind w:right="-766"/>
        <w:jc w:val="left"/>
        <w:rPr>
          <w:rFonts w:asciiTheme="minorHAnsi" w:hAnsiTheme="minorHAnsi"/>
          <w:b/>
          <w:sz w:val="22"/>
          <w:szCs w:val="22"/>
          <w:u w:val="single"/>
        </w:rPr>
      </w:pPr>
      <w:r w:rsidRPr="007824DF">
        <w:rPr>
          <w:rFonts w:asciiTheme="minorHAnsi" w:hAnsiTheme="minorHAnsi"/>
          <w:b/>
          <w:sz w:val="22"/>
          <w:szCs w:val="22"/>
          <w:u w:val="single"/>
        </w:rPr>
        <w:t>Θέμα Β</w:t>
      </w:r>
    </w:p>
    <w:p w:rsidR="001463E0" w:rsidRPr="007824DF" w:rsidRDefault="00E979C8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>Β</w:t>
      </w:r>
      <w:r w:rsidR="001463E0" w:rsidRPr="007824DF">
        <w:rPr>
          <w:rFonts w:asciiTheme="minorHAnsi" w:hAnsiTheme="minorHAnsi"/>
          <w:sz w:val="22"/>
          <w:szCs w:val="22"/>
        </w:rPr>
        <w:t>1</w:t>
      </w:r>
      <w:r w:rsidRPr="007824DF">
        <w:rPr>
          <w:rFonts w:asciiTheme="minorHAnsi" w:hAnsiTheme="minorHAnsi"/>
          <w:sz w:val="22"/>
          <w:szCs w:val="22"/>
        </w:rPr>
        <w:t>.</w:t>
      </w:r>
      <w:r w:rsidR="001463E0" w:rsidRPr="007824DF">
        <w:rPr>
          <w:rFonts w:asciiTheme="minorHAnsi" w:hAnsiTheme="minorHAnsi"/>
          <w:sz w:val="22"/>
          <w:szCs w:val="22"/>
        </w:rPr>
        <w:t xml:space="preserve">  Επειδή οι κλάσεις είναι </w:t>
      </w:r>
      <w:r w:rsidR="001463E0" w:rsidRPr="007824DF">
        <w:rPr>
          <w:rFonts w:asciiTheme="minorHAnsi" w:hAnsiTheme="minorHAnsi"/>
          <w:position w:val="-6"/>
          <w:sz w:val="22"/>
          <w:szCs w:val="22"/>
        </w:rPr>
        <w:object w:dxaOrig="180" w:dyaOrig="279">
          <v:shape id="_x0000_i1123" type="#_x0000_t75" style="width:9pt;height:14.25pt" o:ole="">
            <v:imagedata r:id="rId181" o:title=""/>
          </v:shape>
          <o:OLEObject Type="Embed" ProgID="Equation.DSMT4" ShapeID="_x0000_i1123" DrawAspect="Content" ObjectID="_1477902914" r:id="rId182"/>
        </w:object>
      </w:r>
      <w:r w:rsidR="001463E0" w:rsidRPr="007824DF">
        <w:rPr>
          <w:rFonts w:asciiTheme="minorHAnsi" w:hAnsiTheme="minorHAnsi"/>
          <w:sz w:val="22"/>
          <w:szCs w:val="22"/>
        </w:rPr>
        <w:t xml:space="preserve"> και το εύρος είναι </w:t>
      </w:r>
      <w:r w:rsidR="001463E0" w:rsidRPr="007824DF">
        <w:rPr>
          <w:rFonts w:asciiTheme="minorHAnsi" w:hAnsiTheme="minorHAnsi"/>
          <w:position w:val="-6"/>
          <w:sz w:val="22"/>
          <w:szCs w:val="22"/>
        </w:rPr>
        <w:object w:dxaOrig="1219" w:dyaOrig="279">
          <v:shape id="_x0000_i1124" type="#_x0000_t75" style="width:60.75pt;height:14.25pt" o:ole="">
            <v:imagedata r:id="rId183" o:title=""/>
          </v:shape>
          <o:OLEObject Type="Embed" ProgID="Equation.DSMT4" ShapeID="_x0000_i1124" DrawAspect="Content" ObjectID="_1477902915" r:id="rId184"/>
        </w:object>
      </w:r>
      <w:r w:rsidR="00A66779" w:rsidRPr="007824DF">
        <w:rPr>
          <w:rFonts w:asciiTheme="minorHAnsi" w:hAnsiTheme="minorHAnsi"/>
          <w:sz w:val="22"/>
          <w:szCs w:val="22"/>
        </w:rPr>
        <w:t>, το πλάτος</w:t>
      </w:r>
      <w:r w:rsidR="001463E0" w:rsidRPr="007824DF">
        <w:rPr>
          <w:rFonts w:asciiTheme="minorHAnsi" w:hAnsiTheme="minorHAnsi"/>
          <w:sz w:val="22"/>
          <w:szCs w:val="22"/>
        </w:rPr>
        <w:t xml:space="preserve"> </w:t>
      </w:r>
      <w:r w:rsidR="00A66779" w:rsidRPr="007824DF">
        <w:rPr>
          <w:rFonts w:asciiTheme="minorHAnsi" w:hAnsiTheme="minorHAnsi"/>
          <w:sz w:val="22"/>
          <w:szCs w:val="22"/>
        </w:rPr>
        <w:t xml:space="preserve">ισούται με </w:t>
      </w:r>
      <w:r w:rsidR="001463E0" w:rsidRPr="007824DF">
        <w:rPr>
          <w:rFonts w:asciiTheme="minorHAnsi" w:hAnsiTheme="minorHAnsi"/>
          <w:sz w:val="22"/>
          <w:szCs w:val="22"/>
        </w:rPr>
        <w:t xml:space="preserve"> </w:t>
      </w:r>
      <w:r w:rsidR="00A66779" w:rsidRPr="007824DF">
        <w:rPr>
          <w:rFonts w:asciiTheme="minorHAnsi" w:hAnsiTheme="minorHAnsi"/>
          <w:position w:val="-24"/>
          <w:sz w:val="22"/>
          <w:szCs w:val="22"/>
        </w:rPr>
        <w:object w:dxaOrig="1160" w:dyaOrig="620">
          <v:shape id="_x0000_i1125" type="#_x0000_t75" style="width:57.75pt;height:30.75pt" o:ole="">
            <v:imagedata r:id="rId185" o:title=""/>
          </v:shape>
          <o:OLEObject Type="Embed" ProgID="Equation.DSMT4" ShapeID="_x0000_i1125" DrawAspect="Content" ObjectID="_1477902916" r:id="rId186"/>
        </w:object>
      </w:r>
      <w:r w:rsidR="001463E0" w:rsidRPr="007824DF">
        <w:rPr>
          <w:rFonts w:asciiTheme="minorHAnsi" w:hAnsiTheme="minorHAnsi"/>
          <w:sz w:val="22"/>
          <w:szCs w:val="22"/>
        </w:rPr>
        <w:t>.</w:t>
      </w:r>
    </w:p>
    <w:p w:rsidR="001463E0" w:rsidRPr="007824DF" w:rsidRDefault="001463E0" w:rsidP="001463E0">
      <w:pPr>
        <w:tabs>
          <w:tab w:val="left" w:pos="7545"/>
        </w:tabs>
        <w:ind w:right="-766"/>
        <w:jc w:val="left"/>
        <w:rPr>
          <w:rFonts w:asciiTheme="minorHAnsi" w:hAnsiTheme="minorHAnsi"/>
          <w:i/>
          <w:sz w:val="22"/>
          <w:szCs w:val="22"/>
        </w:rPr>
      </w:pPr>
      <w:r w:rsidRPr="007824DF">
        <w:rPr>
          <w:rFonts w:asciiTheme="minorHAnsi" w:hAnsiTheme="minorHAnsi"/>
          <w:i/>
          <w:sz w:val="22"/>
          <w:szCs w:val="22"/>
          <w:highlight w:val="yellow"/>
        </w:rPr>
        <w:t xml:space="preserve">[ Β΄ τρόπος: </w:t>
      </w:r>
      <w:r w:rsidRPr="007824DF">
        <w:rPr>
          <w:rFonts w:asciiTheme="minorHAnsi" w:hAnsiTheme="minorHAnsi"/>
          <w:i/>
          <w:position w:val="-6"/>
          <w:sz w:val="22"/>
          <w:szCs w:val="22"/>
          <w:highlight w:val="yellow"/>
        </w:rPr>
        <w:object w:dxaOrig="3440" w:dyaOrig="279">
          <v:shape id="_x0000_i1126" type="#_x0000_t75" style="width:171.75pt;height:14.25pt" o:ole="">
            <v:imagedata r:id="rId187" o:title=""/>
          </v:shape>
          <o:OLEObject Type="Embed" ProgID="Equation.DSMT4" ShapeID="_x0000_i1126" DrawAspect="Content" ObjectID="_1477902917" r:id="rId188"/>
        </w:object>
      </w:r>
      <w:r w:rsidRPr="007824DF">
        <w:rPr>
          <w:rFonts w:asciiTheme="minorHAnsi" w:hAnsiTheme="minorHAnsi"/>
          <w:i/>
          <w:sz w:val="22"/>
          <w:szCs w:val="22"/>
          <w:highlight w:val="yellow"/>
        </w:rPr>
        <w:t>]</w:t>
      </w:r>
      <w:r w:rsidRPr="007824DF">
        <w:rPr>
          <w:rFonts w:asciiTheme="minorHAnsi" w:hAnsiTheme="minorHAnsi"/>
          <w:i/>
          <w:sz w:val="22"/>
          <w:szCs w:val="22"/>
        </w:rPr>
        <w:tab/>
      </w:r>
    </w:p>
    <w:p w:rsidR="001463E0" w:rsidRPr="007824DF" w:rsidRDefault="001463E0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Για την κεντρική τιμή </w:t>
      </w:r>
      <w:r w:rsidRPr="007824DF">
        <w:rPr>
          <w:rFonts w:asciiTheme="minorHAnsi" w:hAnsiTheme="minorHAnsi"/>
          <w:position w:val="-12"/>
          <w:sz w:val="22"/>
          <w:szCs w:val="22"/>
        </w:rPr>
        <w:object w:dxaOrig="240" w:dyaOrig="360">
          <v:shape id="_x0000_i1127" type="#_x0000_t75" style="width:12pt;height:18pt" o:ole="">
            <v:imagedata r:id="rId189" o:title=""/>
          </v:shape>
          <o:OLEObject Type="Embed" ProgID="Equation.DSMT4" ShapeID="_x0000_i1127" DrawAspect="Content" ObjectID="_1477902918" r:id="rId190"/>
        </w:object>
      </w:r>
      <w:r w:rsidRPr="007824DF">
        <w:rPr>
          <w:rFonts w:asciiTheme="minorHAnsi" w:hAnsiTheme="minorHAnsi"/>
          <w:sz w:val="22"/>
          <w:szCs w:val="22"/>
        </w:rPr>
        <w:t xml:space="preserve"> της κλάσης </w:t>
      </w:r>
      <w:r w:rsidRPr="007824DF">
        <w:rPr>
          <w:rFonts w:asciiTheme="minorHAnsi" w:hAnsiTheme="minorHAnsi"/>
          <w:position w:val="-12"/>
          <w:sz w:val="22"/>
          <w:szCs w:val="22"/>
        </w:rPr>
        <w:object w:dxaOrig="680" w:dyaOrig="360">
          <v:shape id="_x0000_i1128" type="#_x0000_t75" style="width:33.75pt;height:18pt" o:ole="">
            <v:imagedata r:id="rId191" o:title=""/>
          </v:shape>
          <o:OLEObject Type="Embed" ProgID="Equation.DSMT4" ShapeID="_x0000_i1128" DrawAspect="Content" ObjectID="_1477902919" r:id="rId192"/>
        </w:object>
      </w:r>
      <w:r w:rsidRPr="007824DF">
        <w:rPr>
          <w:rFonts w:asciiTheme="minorHAnsi" w:hAnsiTheme="minorHAnsi"/>
          <w:sz w:val="22"/>
          <w:szCs w:val="22"/>
        </w:rPr>
        <w:t xml:space="preserve"> ισχύει </w:t>
      </w:r>
      <w:r w:rsidRPr="007824DF">
        <w:rPr>
          <w:rFonts w:asciiTheme="minorHAnsi" w:hAnsiTheme="minorHAnsi"/>
          <w:position w:val="-24"/>
          <w:sz w:val="22"/>
          <w:szCs w:val="22"/>
        </w:rPr>
        <w:object w:dxaOrig="1160" w:dyaOrig="639">
          <v:shape id="_x0000_i1129" type="#_x0000_t75" style="width:57.75pt;height:32.25pt" o:ole="">
            <v:imagedata r:id="rId193" o:title=""/>
          </v:shape>
          <o:OLEObject Type="Embed" ProgID="Equation.DSMT4" ShapeID="_x0000_i1129" DrawAspect="Content" ObjectID="_1477902920" r:id="rId194"/>
        </w:object>
      </w:r>
      <w:r w:rsidRPr="007824DF">
        <w:rPr>
          <w:rFonts w:asciiTheme="minorHAnsi" w:hAnsiTheme="minorHAnsi"/>
          <w:sz w:val="22"/>
          <w:szCs w:val="22"/>
        </w:rPr>
        <w:t>.</w:t>
      </w:r>
    </w:p>
    <w:p w:rsidR="001463E0" w:rsidRPr="007824DF" w:rsidRDefault="001463E0" w:rsidP="001463E0">
      <w:pPr>
        <w:tabs>
          <w:tab w:val="left" w:pos="7305"/>
        </w:tabs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Από τα δεδομένα έχουμε ότι </w:t>
      </w:r>
      <w:r w:rsidRPr="007824DF">
        <w:rPr>
          <w:rFonts w:asciiTheme="minorHAnsi" w:hAnsiTheme="minorHAnsi"/>
          <w:position w:val="-12"/>
          <w:sz w:val="22"/>
          <w:szCs w:val="22"/>
        </w:rPr>
        <w:object w:dxaOrig="3320" w:dyaOrig="360">
          <v:shape id="_x0000_i1130" type="#_x0000_t75" style="width:165.75pt;height:18pt" o:ole="">
            <v:imagedata r:id="rId195" o:title=""/>
          </v:shape>
          <o:OLEObject Type="Embed" ProgID="Equation.DSMT4" ShapeID="_x0000_i1130" DrawAspect="Content" ObjectID="_1477902921" r:id="rId196"/>
        </w:object>
      </w:r>
      <w:r w:rsidRPr="007824DF">
        <w:rPr>
          <w:rFonts w:asciiTheme="minorHAnsi" w:hAnsiTheme="minorHAnsi"/>
          <w:sz w:val="22"/>
          <w:szCs w:val="22"/>
        </w:rPr>
        <w:tab/>
      </w:r>
    </w:p>
    <w:p w:rsidR="00A05ADC" w:rsidRPr="007824DF" w:rsidRDefault="001463E0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12"/>
          <w:sz w:val="22"/>
          <w:szCs w:val="22"/>
        </w:rPr>
        <w:object w:dxaOrig="2860" w:dyaOrig="360">
          <v:shape id="_x0000_i1131" type="#_x0000_t75" style="width:143.25pt;height:18pt" o:ole="">
            <v:imagedata r:id="rId197" o:title=""/>
          </v:shape>
          <o:OLEObject Type="Embed" ProgID="Equation.DSMT4" ShapeID="_x0000_i1131" DrawAspect="Content" ObjectID="_1477902922" r:id="rId198"/>
        </w:object>
      </w:r>
      <w:r w:rsidRPr="007824DF">
        <w:rPr>
          <w:rFonts w:asciiTheme="minorHAnsi" w:hAnsiTheme="minorHAnsi"/>
          <w:sz w:val="22"/>
          <w:szCs w:val="22"/>
        </w:rPr>
        <w:t xml:space="preserve"> </w:t>
      </w:r>
    </w:p>
    <w:p w:rsidR="001463E0" w:rsidRPr="007824DF" w:rsidRDefault="001463E0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και άρα </w:t>
      </w:r>
      <w:r w:rsidRPr="007824DF">
        <w:rPr>
          <w:rFonts w:asciiTheme="minorHAnsi" w:hAnsiTheme="minorHAnsi"/>
          <w:position w:val="-12"/>
          <w:sz w:val="22"/>
          <w:szCs w:val="22"/>
        </w:rPr>
        <w:object w:dxaOrig="3000" w:dyaOrig="360">
          <v:shape id="_x0000_i1132" type="#_x0000_t75" style="width:150pt;height:18pt" o:ole="">
            <v:imagedata r:id="rId199" o:title=""/>
          </v:shape>
          <o:OLEObject Type="Embed" ProgID="Equation.DSMT4" ShapeID="_x0000_i1132" DrawAspect="Content" ObjectID="_1477902923" r:id="rId200"/>
        </w:object>
      </w:r>
      <w:r w:rsidRPr="007824DF">
        <w:rPr>
          <w:rFonts w:asciiTheme="minorHAnsi" w:hAnsiTheme="minorHAnsi"/>
          <w:sz w:val="22"/>
          <w:szCs w:val="22"/>
        </w:rPr>
        <w:t>.</w:t>
      </w:r>
    </w:p>
    <w:p w:rsidR="001463E0" w:rsidRPr="007824DF" w:rsidRDefault="001463E0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Ισχύουν, επίσης </w:t>
      </w:r>
      <w:r w:rsidRPr="007824DF">
        <w:rPr>
          <w:rFonts w:asciiTheme="minorHAnsi" w:hAnsiTheme="minorHAnsi"/>
          <w:position w:val="-24"/>
          <w:sz w:val="22"/>
          <w:szCs w:val="22"/>
        </w:rPr>
        <w:object w:dxaOrig="3060" w:dyaOrig="639">
          <v:shape id="_x0000_i1133" type="#_x0000_t75" style="width:153pt;height:32.25pt" o:ole="">
            <v:imagedata r:id="rId201" o:title=""/>
          </v:shape>
          <o:OLEObject Type="Embed" ProgID="Equation.DSMT4" ShapeID="_x0000_i1133" DrawAspect="Content" ObjectID="_1477902924" r:id="rId202"/>
        </w:object>
      </w:r>
    </w:p>
    <w:p w:rsidR="00A05ADC" w:rsidRPr="007824DF" w:rsidRDefault="001463E0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12"/>
          <w:sz w:val="22"/>
          <w:szCs w:val="22"/>
        </w:rPr>
        <w:object w:dxaOrig="3120" w:dyaOrig="360">
          <v:shape id="_x0000_i1134" type="#_x0000_t75" style="width:156pt;height:18pt" o:ole="">
            <v:imagedata r:id="rId203" o:title=""/>
          </v:shape>
          <o:OLEObject Type="Embed" ProgID="Equation.DSMT4" ShapeID="_x0000_i1134" DrawAspect="Content" ObjectID="_1477902925" r:id="rId204"/>
        </w:object>
      </w:r>
      <w:r w:rsidRPr="007824DF">
        <w:rPr>
          <w:rFonts w:asciiTheme="minorHAnsi" w:hAnsiTheme="minorHAnsi"/>
          <w:sz w:val="22"/>
          <w:szCs w:val="22"/>
        </w:rPr>
        <w:t xml:space="preserve"> και</w:t>
      </w:r>
    </w:p>
    <w:p w:rsidR="00A05ADC" w:rsidRPr="007824DF" w:rsidRDefault="00A05ADC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1463E0" w:rsidRPr="007824DF" w:rsidRDefault="001463E0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 </w:t>
      </w:r>
      <w:r w:rsidRPr="007824DF">
        <w:rPr>
          <w:rFonts w:asciiTheme="minorHAnsi" w:hAnsiTheme="minorHAnsi"/>
          <w:position w:val="-12"/>
          <w:sz w:val="22"/>
          <w:szCs w:val="22"/>
        </w:rPr>
        <w:object w:dxaOrig="4040" w:dyaOrig="360">
          <v:shape id="_x0000_i1135" type="#_x0000_t75" style="width:201.75pt;height:18pt" o:ole="">
            <v:imagedata r:id="rId205" o:title=""/>
          </v:shape>
          <o:OLEObject Type="Embed" ProgID="Equation.DSMT4" ShapeID="_x0000_i1135" DrawAspect="Content" ObjectID="_1477902926" r:id="rId206"/>
        </w:object>
      </w:r>
    </w:p>
    <w:p w:rsidR="001463E0" w:rsidRPr="007824DF" w:rsidRDefault="001463E0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</w:p>
    <w:tbl>
      <w:tblPr>
        <w:tblStyle w:val="a4"/>
        <w:tblW w:w="0" w:type="auto"/>
        <w:tblLook w:val="04A0"/>
      </w:tblPr>
      <w:tblGrid>
        <w:gridCol w:w="1337"/>
        <w:gridCol w:w="1399"/>
        <w:gridCol w:w="1431"/>
        <w:gridCol w:w="1431"/>
        <w:gridCol w:w="1462"/>
        <w:gridCol w:w="1462"/>
      </w:tblGrid>
      <w:tr w:rsidR="001463E0" w:rsidRPr="007824DF" w:rsidTr="00BB6260">
        <w:tc>
          <w:tcPr>
            <w:tcW w:w="1596" w:type="dxa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</w:p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</w:p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  <w:r w:rsidRPr="007824DF">
              <w:rPr>
                <w:rFonts w:asciiTheme="minorHAnsi" w:hAnsiTheme="minorHAnsi" w:cs="Times New Roman"/>
                <w:b/>
                <w:lang w:val="el-GR"/>
              </w:rPr>
              <w:t>Κλάσεις</w:t>
            </w:r>
          </w:p>
        </w:tc>
        <w:tc>
          <w:tcPr>
            <w:tcW w:w="1596" w:type="dxa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</w:p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  <w:r w:rsidRPr="007824DF">
              <w:rPr>
                <w:rFonts w:asciiTheme="minorHAnsi" w:hAnsiTheme="minorHAnsi" w:cs="Times New Roman"/>
                <w:b/>
                <w:lang w:val="el-GR"/>
              </w:rPr>
              <w:t>Κεντρικές τιμές</w:t>
            </w:r>
          </w:p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  <w:r w:rsidRPr="007824DF">
              <w:rPr>
                <w:rFonts w:asciiTheme="minorHAnsi" w:eastAsia="Times New Roman" w:hAnsiTheme="minorHAnsi" w:cs="Times New Roman"/>
                <w:b/>
                <w:position w:val="-12"/>
                <w:sz w:val="20"/>
                <w:szCs w:val="20"/>
                <w:lang w:val="el-GR" w:eastAsia="el-GR"/>
              </w:rPr>
              <w:object w:dxaOrig="240" w:dyaOrig="360">
                <v:shape id="_x0000_i1136" type="#_x0000_t75" style="width:12pt;height:18pt" o:ole="">
                  <v:imagedata r:id="rId57" o:title=""/>
                </v:shape>
                <o:OLEObject Type="Embed" ProgID="Equation.DSMT4" ShapeID="_x0000_i1136" DrawAspect="Content" ObjectID="_1477902927" r:id="rId207"/>
              </w:object>
            </w:r>
          </w:p>
        </w:tc>
        <w:tc>
          <w:tcPr>
            <w:tcW w:w="1596" w:type="dxa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</w:p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  <w:r w:rsidRPr="007824DF">
              <w:rPr>
                <w:rFonts w:asciiTheme="minorHAnsi" w:hAnsiTheme="minorHAnsi" w:cs="Times New Roman"/>
                <w:b/>
                <w:lang w:val="el-GR"/>
              </w:rPr>
              <w:t>Συχνότητα</w:t>
            </w:r>
          </w:p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  <w:r w:rsidRPr="007824DF">
              <w:rPr>
                <w:rFonts w:asciiTheme="minorHAnsi" w:eastAsia="Times New Roman" w:hAnsiTheme="minorHAnsi" w:cs="Times New Roman"/>
                <w:b/>
                <w:position w:val="-12"/>
                <w:sz w:val="20"/>
                <w:szCs w:val="20"/>
                <w:lang w:val="el-GR" w:eastAsia="el-GR"/>
              </w:rPr>
              <w:object w:dxaOrig="260" w:dyaOrig="360">
                <v:shape id="_x0000_i1137" type="#_x0000_t75" style="width:12.75pt;height:18pt" o:ole="">
                  <v:imagedata r:id="rId59" o:title=""/>
                </v:shape>
                <o:OLEObject Type="Embed" ProgID="Equation.DSMT4" ShapeID="_x0000_i1137" DrawAspect="Content" ObjectID="_1477902928" r:id="rId208"/>
              </w:object>
            </w:r>
          </w:p>
        </w:tc>
        <w:tc>
          <w:tcPr>
            <w:tcW w:w="1596" w:type="dxa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  <w:r w:rsidRPr="007824DF">
              <w:rPr>
                <w:rFonts w:asciiTheme="minorHAnsi" w:hAnsiTheme="minorHAnsi" w:cs="Times New Roman"/>
                <w:b/>
                <w:lang w:val="el-GR"/>
              </w:rPr>
              <w:t>Σχετική Συχνότητα</w:t>
            </w:r>
          </w:p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  <w:r w:rsidRPr="007824DF">
              <w:rPr>
                <w:rFonts w:asciiTheme="minorHAnsi" w:eastAsia="Times New Roman" w:hAnsiTheme="minorHAnsi" w:cs="Times New Roman"/>
                <w:b/>
                <w:position w:val="-12"/>
                <w:sz w:val="20"/>
                <w:szCs w:val="20"/>
                <w:lang w:val="el-GR" w:eastAsia="el-GR"/>
              </w:rPr>
              <w:object w:dxaOrig="440" w:dyaOrig="360">
                <v:shape id="_x0000_i1138" type="#_x0000_t75" style="width:21.75pt;height:18pt" o:ole="">
                  <v:imagedata r:id="rId61" o:title=""/>
                </v:shape>
                <o:OLEObject Type="Embed" ProgID="Equation.DSMT4" ShapeID="_x0000_i1138" DrawAspect="Content" ObjectID="_1477902929" r:id="rId209"/>
              </w:object>
            </w:r>
          </w:p>
        </w:tc>
        <w:tc>
          <w:tcPr>
            <w:tcW w:w="1596" w:type="dxa"/>
          </w:tcPr>
          <w:p w:rsidR="001463E0" w:rsidRPr="007824DF" w:rsidRDefault="001463E0" w:rsidP="00CF031C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  <w:r w:rsidRPr="007824DF">
              <w:rPr>
                <w:rFonts w:asciiTheme="minorHAnsi" w:hAnsiTheme="minorHAnsi" w:cs="Times New Roman"/>
                <w:b/>
                <w:lang w:val="el-GR"/>
              </w:rPr>
              <w:t>Αθροιστική Συχνότητα</w:t>
            </w:r>
          </w:p>
          <w:p w:rsidR="001463E0" w:rsidRPr="007824DF" w:rsidRDefault="001463E0" w:rsidP="00CF031C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  <w:r w:rsidRPr="007824DF">
              <w:rPr>
                <w:rFonts w:asciiTheme="minorHAnsi" w:eastAsia="Times New Roman" w:hAnsiTheme="minorHAnsi" w:cs="Times New Roman"/>
                <w:b/>
                <w:position w:val="-12"/>
                <w:sz w:val="20"/>
                <w:szCs w:val="20"/>
                <w:lang w:val="el-GR" w:eastAsia="el-GR"/>
              </w:rPr>
              <w:object w:dxaOrig="300" w:dyaOrig="360">
                <v:shape id="_x0000_i1139" type="#_x0000_t75" style="width:15pt;height:18pt" o:ole="">
                  <v:imagedata r:id="rId63" o:title=""/>
                </v:shape>
                <o:OLEObject Type="Embed" ProgID="Equation.DSMT4" ShapeID="_x0000_i1139" DrawAspect="Content" ObjectID="_1477902930" r:id="rId210"/>
              </w:object>
            </w:r>
          </w:p>
        </w:tc>
        <w:tc>
          <w:tcPr>
            <w:tcW w:w="1596" w:type="dxa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  <w:r w:rsidRPr="007824DF">
              <w:rPr>
                <w:rFonts w:asciiTheme="minorHAnsi" w:hAnsiTheme="minorHAnsi" w:cs="Times New Roman"/>
                <w:b/>
                <w:lang w:val="el-GR"/>
              </w:rPr>
              <w:t>Αθροιστική σχετική Συχνότητα</w:t>
            </w:r>
          </w:p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  <w:r w:rsidRPr="007824DF">
              <w:rPr>
                <w:rFonts w:asciiTheme="minorHAnsi" w:eastAsia="Times New Roman" w:hAnsiTheme="minorHAnsi" w:cs="Times New Roman"/>
                <w:b/>
                <w:position w:val="-12"/>
                <w:sz w:val="20"/>
                <w:szCs w:val="20"/>
                <w:lang w:val="el-GR" w:eastAsia="el-GR"/>
              </w:rPr>
              <w:object w:dxaOrig="499" w:dyaOrig="360">
                <v:shape id="_x0000_i1140" type="#_x0000_t75" style="width:24.75pt;height:18pt" o:ole="">
                  <v:imagedata r:id="rId65" o:title=""/>
                </v:shape>
                <o:OLEObject Type="Embed" ProgID="Equation.DSMT4" ShapeID="_x0000_i1140" DrawAspect="Content" ObjectID="_1477902931" r:id="rId211"/>
              </w:object>
            </w:r>
          </w:p>
        </w:tc>
      </w:tr>
      <w:tr w:rsidR="001463E0" w:rsidRPr="007824DF" w:rsidTr="00BB6260">
        <w:tc>
          <w:tcPr>
            <w:tcW w:w="1596" w:type="dxa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b/>
                <w:color w:val="000000" w:themeColor="text1"/>
                <w:lang w:val="el-GR"/>
              </w:rPr>
              <w:t>[10</w:t>
            </w:r>
            <w:r w:rsidRPr="007824DF">
              <w:rPr>
                <w:rFonts w:asciiTheme="minorHAnsi" w:hAnsiTheme="minorHAnsi" w:cs="Times New Roman"/>
                <w:b/>
                <w:color w:val="FF0000"/>
                <w:lang w:val="el-GR"/>
              </w:rPr>
              <w:t>,</w:t>
            </w: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 xml:space="preserve"> 12)</w:t>
            </w:r>
          </w:p>
        </w:tc>
        <w:tc>
          <w:tcPr>
            <w:tcW w:w="1596" w:type="dxa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11</w:t>
            </w:r>
          </w:p>
        </w:tc>
        <w:tc>
          <w:tcPr>
            <w:tcW w:w="1596" w:type="dxa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6</w:t>
            </w:r>
          </w:p>
        </w:tc>
        <w:tc>
          <w:tcPr>
            <w:tcW w:w="1596" w:type="dxa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10</w:t>
            </w:r>
          </w:p>
        </w:tc>
        <w:tc>
          <w:tcPr>
            <w:tcW w:w="1596" w:type="dxa"/>
          </w:tcPr>
          <w:p w:rsidR="001463E0" w:rsidRPr="007824DF" w:rsidRDefault="00CF031C" w:rsidP="00CF031C">
            <w:pPr>
              <w:tabs>
                <w:tab w:val="left" w:pos="1260"/>
              </w:tabs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6</w:t>
            </w:r>
          </w:p>
        </w:tc>
        <w:tc>
          <w:tcPr>
            <w:tcW w:w="1596" w:type="dxa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10</w:t>
            </w:r>
          </w:p>
        </w:tc>
      </w:tr>
      <w:tr w:rsidR="001463E0" w:rsidRPr="007824DF" w:rsidTr="00BB6260">
        <w:tc>
          <w:tcPr>
            <w:tcW w:w="1596" w:type="dxa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[12, 14)</w:t>
            </w:r>
          </w:p>
        </w:tc>
        <w:tc>
          <w:tcPr>
            <w:tcW w:w="1596" w:type="dxa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13</w:t>
            </w:r>
          </w:p>
        </w:tc>
        <w:tc>
          <w:tcPr>
            <w:tcW w:w="1596" w:type="dxa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12</w:t>
            </w:r>
          </w:p>
        </w:tc>
        <w:tc>
          <w:tcPr>
            <w:tcW w:w="1596" w:type="dxa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20</w:t>
            </w:r>
          </w:p>
        </w:tc>
        <w:tc>
          <w:tcPr>
            <w:tcW w:w="1596" w:type="dxa"/>
          </w:tcPr>
          <w:p w:rsidR="001463E0" w:rsidRPr="007824DF" w:rsidRDefault="00CF031C" w:rsidP="00CF031C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18</w:t>
            </w:r>
          </w:p>
        </w:tc>
        <w:tc>
          <w:tcPr>
            <w:tcW w:w="1596" w:type="dxa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30</w:t>
            </w:r>
          </w:p>
        </w:tc>
      </w:tr>
      <w:tr w:rsidR="001463E0" w:rsidRPr="007824DF" w:rsidTr="00BB6260">
        <w:tc>
          <w:tcPr>
            <w:tcW w:w="1596" w:type="dxa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[14, 16)</w:t>
            </w:r>
          </w:p>
        </w:tc>
        <w:tc>
          <w:tcPr>
            <w:tcW w:w="1596" w:type="dxa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15</w:t>
            </w:r>
          </w:p>
        </w:tc>
        <w:tc>
          <w:tcPr>
            <w:tcW w:w="1596" w:type="dxa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24</w:t>
            </w:r>
          </w:p>
        </w:tc>
        <w:tc>
          <w:tcPr>
            <w:tcW w:w="1596" w:type="dxa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40</w:t>
            </w:r>
          </w:p>
        </w:tc>
        <w:tc>
          <w:tcPr>
            <w:tcW w:w="1596" w:type="dxa"/>
          </w:tcPr>
          <w:p w:rsidR="001463E0" w:rsidRPr="007824DF" w:rsidRDefault="00CF031C" w:rsidP="00CF031C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42</w:t>
            </w:r>
          </w:p>
        </w:tc>
        <w:tc>
          <w:tcPr>
            <w:tcW w:w="1596" w:type="dxa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70</w:t>
            </w:r>
          </w:p>
        </w:tc>
      </w:tr>
      <w:tr w:rsidR="001463E0" w:rsidRPr="007824DF" w:rsidTr="00BB6260">
        <w:tc>
          <w:tcPr>
            <w:tcW w:w="1596" w:type="dxa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[16, 18)</w:t>
            </w:r>
          </w:p>
        </w:tc>
        <w:tc>
          <w:tcPr>
            <w:tcW w:w="1596" w:type="dxa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17</w:t>
            </w:r>
          </w:p>
        </w:tc>
        <w:tc>
          <w:tcPr>
            <w:tcW w:w="1596" w:type="dxa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12</w:t>
            </w:r>
          </w:p>
        </w:tc>
        <w:tc>
          <w:tcPr>
            <w:tcW w:w="1596" w:type="dxa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20</w:t>
            </w:r>
          </w:p>
        </w:tc>
        <w:tc>
          <w:tcPr>
            <w:tcW w:w="1596" w:type="dxa"/>
          </w:tcPr>
          <w:p w:rsidR="001463E0" w:rsidRPr="007824DF" w:rsidRDefault="00CF031C" w:rsidP="00CF031C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54</w:t>
            </w:r>
          </w:p>
        </w:tc>
        <w:tc>
          <w:tcPr>
            <w:tcW w:w="1596" w:type="dxa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90</w:t>
            </w:r>
          </w:p>
        </w:tc>
      </w:tr>
      <w:tr w:rsidR="001463E0" w:rsidRPr="007824DF" w:rsidTr="001463E0">
        <w:tc>
          <w:tcPr>
            <w:tcW w:w="1596" w:type="dxa"/>
            <w:tcBorders>
              <w:bottom w:val="single" w:sz="4" w:space="0" w:color="auto"/>
            </w:tcBorders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 xml:space="preserve">[18, </w:t>
            </w:r>
            <w:r w:rsidRPr="007824DF">
              <w:rPr>
                <w:rFonts w:asciiTheme="minorHAnsi" w:hAnsiTheme="minorHAnsi" w:cs="Times New Roman"/>
                <w:b/>
                <w:color w:val="000000" w:themeColor="text1"/>
                <w:lang w:val="el-GR"/>
              </w:rPr>
              <w:t>20)</w:t>
            </w:r>
          </w:p>
        </w:tc>
        <w:tc>
          <w:tcPr>
            <w:tcW w:w="1596" w:type="dxa"/>
            <w:tcBorders>
              <w:bottom w:val="single" w:sz="4" w:space="0" w:color="auto"/>
            </w:tcBorders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19</w:t>
            </w:r>
          </w:p>
        </w:tc>
        <w:tc>
          <w:tcPr>
            <w:tcW w:w="1596" w:type="dxa"/>
            <w:tcBorders>
              <w:bottom w:val="single" w:sz="4" w:space="0" w:color="auto"/>
            </w:tcBorders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6</w:t>
            </w:r>
          </w:p>
        </w:tc>
        <w:tc>
          <w:tcPr>
            <w:tcW w:w="1596" w:type="dxa"/>
            <w:tcBorders>
              <w:bottom w:val="single" w:sz="4" w:space="0" w:color="auto"/>
            </w:tcBorders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10</w:t>
            </w:r>
          </w:p>
        </w:tc>
        <w:tc>
          <w:tcPr>
            <w:tcW w:w="1596" w:type="dxa"/>
            <w:tcBorders>
              <w:bottom w:val="single" w:sz="4" w:space="0" w:color="auto"/>
            </w:tcBorders>
          </w:tcPr>
          <w:p w:rsidR="001463E0" w:rsidRPr="007824DF" w:rsidRDefault="00CF031C" w:rsidP="00CF031C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60</w:t>
            </w:r>
          </w:p>
        </w:tc>
        <w:tc>
          <w:tcPr>
            <w:tcW w:w="1596" w:type="dxa"/>
            <w:tcBorders>
              <w:bottom w:val="single" w:sz="4" w:space="0" w:color="auto"/>
            </w:tcBorders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100</w:t>
            </w:r>
          </w:p>
        </w:tc>
      </w:tr>
      <w:tr w:rsidR="001463E0" w:rsidRPr="007824DF" w:rsidTr="001463E0">
        <w:tc>
          <w:tcPr>
            <w:tcW w:w="159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b/>
                <w:lang w:val="el-GR"/>
              </w:rPr>
            </w:pPr>
            <w:r w:rsidRPr="007824DF">
              <w:rPr>
                <w:rFonts w:asciiTheme="minorHAnsi" w:hAnsiTheme="minorHAnsi" w:cs="Times New Roman"/>
                <w:b/>
                <w:lang w:val="el-GR"/>
              </w:rPr>
              <w:t>Σύνολο</w:t>
            </w:r>
          </w:p>
        </w:tc>
        <w:tc>
          <w:tcPr>
            <w:tcW w:w="159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lang w:val="el-GR"/>
              </w:rPr>
            </w:pPr>
            <w:r w:rsidRPr="007824DF">
              <w:rPr>
                <w:rFonts w:asciiTheme="minorHAnsi" w:hAnsiTheme="minorHAnsi" w:cs="Times New Roman"/>
                <w:lang w:val="el-GR"/>
              </w:rPr>
              <w:t>-</w:t>
            </w:r>
          </w:p>
        </w:tc>
        <w:tc>
          <w:tcPr>
            <w:tcW w:w="159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60</w:t>
            </w:r>
          </w:p>
        </w:tc>
        <w:tc>
          <w:tcPr>
            <w:tcW w:w="159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1463E0" w:rsidRPr="007824DF" w:rsidRDefault="00CF031C" w:rsidP="001463E0">
            <w:pPr>
              <w:jc w:val="center"/>
              <w:rPr>
                <w:rFonts w:asciiTheme="minorHAnsi" w:hAnsiTheme="minorHAnsi" w:cs="Times New Roman"/>
                <w:color w:val="FF0000"/>
                <w:lang w:val="el-GR"/>
              </w:rPr>
            </w:pPr>
            <w:r w:rsidRPr="007824DF">
              <w:rPr>
                <w:rFonts w:asciiTheme="minorHAnsi" w:hAnsiTheme="minorHAnsi" w:cs="Times New Roman"/>
                <w:color w:val="FF0000"/>
                <w:lang w:val="el-GR"/>
              </w:rPr>
              <w:t>100</w:t>
            </w:r>
          </w:p>
        </w:tc>
        <w:tc>
          <w:tcPr>
            <w:tcW w:w="159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1463E0" w:rsidRPr="007824DF" w:rsidRDefault="001463E0" w:rsidP="00CF031C">
            <w:pPr>
              <w:jc w:val="center"/>
              <w:rPr>
                <w:rFonts w:asciiTheme="minorHAnsi" w:hAnsiTheme="minorHAnsi" w:cs="Times New Roman"/>
                <w:lang w:val="el-GR"/>
              </w:rPr>
            </w:pPr>
            <w:r w:rsidRPr="007824DF">
              <w:rPr>
                <w:rFonts w:asciiTheme="minorHAnsi" w:hAnsiTheme="minorHAnsi" w:cs="Times New Roman"/>
                <w:lang w:val="el-GR"/>
              </w:rPr>
              <w:t>-</w:t>
            </w:r>
          </w:p>
        </w:tc>
        <w:tc>
          <w:tcPr>
            <w:tcW w:w="1596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1463E0" w:rsidRPr="007824DF" w:rsidRDefault="001463E0" w:rsidP="001463E0">
            <w:pPr>
              <w:jc w:val="center"/>
              <w:rPr>
                <w:rFonts w:asciiTheme="minorHAnsi" w:hAnsiTheme="minorHAnsi" w:cs="Times New Roman"/>
                <w:lang w:val="el-GR"/>
              </w:rPr>
            </w:pPr>
            <w:r w:rsidRPr="007824DF">
              <w:rPr>
                <w:rFonts w:asciiTheme="minorHAnsi" w:hAnsiTheme="minorHAnsi" w:cs="Times New Roman"/>
                <w:lang w:val="el-GR"/>
              </w:rPr>
              <w:t>-</w:t>
            </w:r>
          </w:p>
        </w:tc>
      </w:tr>
    </w:tbl>
    <w:p w:rsidR="001463E0" w:rsidRPr="007824DF" w:rsidRDefault="001463E0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1463E0" w:rsidRPr="007824DF" w:rsidRDefault="001463E0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>Β2</w:t>
      </w:r>
      <w:r w:rsidR="00E979C8" w:rsidRPr="007824DF">
        <w:rPr>
          <w:rFonts w:asciiTheme="minorHAnsi" w:hAnsiTheme="minorHAnsi"/>
          <w:sz w:val="22"/>
          <w:szCs w:val="22"/>
        </w:rPr>
        <w:t>.</w:t>
      </w:r>
      <w:r w:rsidRPr="007824DF">
        <w:rPr>
          <w:rFonts w:asciiTheme="minorHAnsi" w:hAnsiTheme="minorHAnsi"/>
          <w:sz w:val="22"/>
          <w:szCs w:val="22"/>
        </w:rPr>
        <w:t xml:space="preserve"> Για τη μέση τιμή έχουμε </w:t>
      </w:r>
      <w:r w:rsidRPr="007824DF">
        <w:rPr>
          <w:rFonts w:asciiTheme="minorHAnsi" w:hAnsiTheme="minorHAnsi"/>
          <w:position w:val="-24"/>
          <w:sz w:val="22"/>
          <w:szCs w:val="22"/>
        </w:rPr>
        <w:object w:dxaOrig="4680" w:dyaOrig="620">
          <v:shape id="_x0000_i1141" type="#_x0000_t75" style="width:234pt;height:30.75pt" o:ole="">
            <v:imagedata r:id="rId212" o:title=""/>
          </v:shape>
          <o:OLEObject Type="Embed" ProgID="Equation.DSMT4" ShapeID="_x0000_i1141" DrawAspect="Content" ObjectID="_1477902932" r:id="rId213"/>
        </w:object>
      </w:r>
      <w:r w:rsidRPr="007824DF">
        <w:rPr>
          <w:rFonts w:asciiTheme="minorHAnsi" w:hAnsiTheme="minorHAnsi"/>
          <w:sz w:val="22"/>
          <w:szCs w:val="22"/>
        </w:rPr>
        <w:t>.</w:t>
      </w:r>
    </w:p>
    <w:p w:rsidR="00F77188" w:rsidRPr="007824DF" w:rsidRDefault="00F77188" w:rsidP="001463E0">
      <w:pPr>
        <w:ind w:right="-766"/>
        <w:jc w:val="left"/>
        <w:rPr>
          <w:rFonts w:asciiTheme="minorHAnsi" w:hAnsiTheme="minorHAnsi"/>
          <w:b/>
          <w:sz w:val="22"/>
          <w:szCs w:val="22"/>
        </w:rPr>
      </w:pPr>
      <w:r w:rsidRPr="007824DF">
        <w:rPr>
          <w:rFonts w:asciiTheme="minorHAnsi" w:hAnsiTheme="minorHAnsi"/>
          <w:b/>
          <w:sz w:val="22"/>
          <w:szCs w:val="22"/>
        </w:rPr>
        <w:lastRenderedPageBreak/>
        <w:t>Εύρεση της διαμέσου δ</w:t>
      </w:r>
    </w:p>
    <w:p w:rsidR="00F77188" w:rsidRPr="007824DF" w:rsidRDefault="00F77188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>Κάνουμε το πολύγωνο αθροιστικών σχετικών συχνοτήτων τοις εκατό, όπως φαίνεται παρακάτω,</w:t>
      </w:r>
    </w:p>
    <w:p w:rsidR="00F77188" w:rsidRPr="007824DF" w:rsidRDefault="00B638E1" w:rsidP="00AC74F2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noProof/>
          <w:sz w:val="22"/>
          <w:szCs w:val="22"/>
        </w:rPr>
        <w:drawing>
          <wp:inline distT="0" distB="0" distL="0" distR="0">
            <wp:extent cx="4467225" cy="3579122"/>
            <wp:effectExtent l="19050" t="0" r="9525" b="0"/>
            <wp:docPr id="233" name="Εικόνα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1598" cy="35826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7188" w:rsidRPr="007824DF" w:rsidRDefault="00B638E1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>Από την ομοιότητα των τριγώνων ΓΙΗ και ΓΘΔ έχουμε,</w:t>
      </w:r>
    </w:p>
    <w:p w:rsidR="00B638E1" w:rsidRPr="007824DF" w:rsidRDefault="00B638E1" w:rsidP="00B6584F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24"/>
          <w:sz w:val="22"/>
          <w:szCs w:val="22"/>
        </w:rPr>
        <w:object w:dxaOrig="3980" w:dyaOrig="660">
          <v:shape id="_x0000_i1142" type="#_x0000_t75" style="width:198.75pt;height:33pt" o:ole="">
            <v:imagedata r:id="rId215" o:title=""/>
          </v:shape>
          <o:OLEObject Type="Embed" ProgID="Equation.DSMT4" ShapeID="_x0000_i1142" DrawAspect="Content" ObjectID="_1477902933" r:id="rId216"/>
        </w:object>
      </w:r>
    </w:p>
    <w:p w:rsidR="00373C25" w:rsidRPr="007824DF" w:rsidRDefault="00373C25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373C25" w:rsidRPr="007824DF" w:rsidRDefault="00373C25" w:rsidP="001463E0">
      <w:pPr>
        <w:ind w:right="-766"/>
        <w:jc w:val="left"/>
        <w:rPr>
          <w:rFonts w:asciiTheme="minorHAnsi" w:hAnsiTheme="minorHAnsi"/>
          <w:i/>
          <w:sz w:val="22"/>
          <w:szCs w:val="22"/>
        </w:rPr>
      </w:pPr>
      <w:r w:rsidRPr="007824DF">
        <w:rPr>
          <w:rFonts w:asciiTheme="minorHAnsi" w:hAnsiTheme="minorHAnsi"/>
          <w:i/>
          <w:sz w:val="22"/>
          <w:szCs w:val="22"/>
        </w:rPr>
        <w:t>(</w:t>
      </w:r>
      <w:r w:rsidRPr="007824DF">
        <w:rPr>
          <w:rFonts w:asciiTheme="minorHAnsi" w:hAnsiTheme="minorHAnsi"/>
          <w:i/>
          <w:sz w:val="22"/>
          <w:szCs w:val="22"/>
          <w:highlight w:val="yellow"/>
        </w:rPr>
        <w:t>διαφορετικά</w:t>
      </w:r>
      <w:r w:rsidRPr="007824DF">
        <w:rPr>
          <w:rFonts w:asciiTheme="minorHAnsi" w:hAnsiTheme="minorHAnsi"/>
          <w:i/>
          <w:sz w:val="22"/>
          <w:szCs w:val="22"/>
        </w:rPr>
        <w:t xml:space="preserve"> βρίσκουμε την ευθεία ΓΔ, </w:t>
      </w:r>
      <w:r w:rsidR="00B6584F" w:rsidRPr="007824DF">
        <w:rPr>
          <w:rFonts w:asciiTheme="minorHAnsi" w:hAnsiTheme="minorHAnsi"/>
          <w:i/>
          <w:sz w:val="22"/>
          <w:szCs w:val="22"/>
        </w:rPr>
        <w:t xml:space="preserve">αφού </w:t>
      </w:r>
      <w:r w:rsidRPr="007824DF">
        <w:rPr>
          <w:rFonts w:asciiTheme="minorHAnsi" w:hAnsiTheme="minorHAnsi"/>
          <w:i/>
          <w:sz w:val="22"/>
          <w:szCs w:val="22"/>
        </w:rPr>
        <w:t xml:space="preserve">γνωρίζουμε τις συντεταγμένες των σημείων Γ και Δ, στη συνέχεια αντικαθιστούμε στην εξίσωσή της το σημείο (δ, 50) και βρίσκουμε το δ). </w:t>
      </w:r>
    </w:p>
    <w:p w:rsidR="00373C25" w:rsidRPr="007824DF" w:rsidRDefault="00373C25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F77188" w:rsidRPr="007824DF" w:rsidRDefault="00F77188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b/>
          <w:sz w:val="22"/>
          <w:szCs w:val="22"/>
          <w:u w:val="single"/>
        </w:rPr>
        <w:t xml:space="preserve">Β΄ τρόπος </w:t>
      </w:r>
      <w:r w:rsidRPr="007824DF">
        <w:rPr>
          <w:rFonts w:asciiTheme="minorHAnsi" w:hAnsiTheme="minorHAnsi"/>
          <w:i/>
          <w:sz w:val="22"/>
          <w:szCs w:val="22"/>
        </w:rPr>
        <w:t xml:space="preserve">(Προσοχή, δεν δίνετε συγκεκριμένα </w:t>
      </w:r>
      <w:r w:rsidR="00AC74F2" w:rsidRPr="007824DF">
        <w:rPr>
          <w:rFonts w:asciiTheme="minorHAnsi" w:hAnsiTheme="minorHAnsi"/>
          <w:i/>
          <w:sz w:val="22"/>
          <w:szCs w:val="22"/>
        </w:rPr>
        <w:t xml:space="preserve">σε αυτό το υποερώτημα </w:t>
      </w:r>
      <w:r w:rsidRPr="007824DF">
        <w:rPr>
          <w:rFonts w:asciiTheme="minorHAnsi" w:hAnsiTheme="minorHAnsi"/>
          <w:i/>
          <w:sz w:val="22"/>
          <w:szCs w:val="22"/>
        </w:rPr>
        <w:t xml:space="preserve">ότι οι παρατηρήσεις στα διαστήματα </w:t>
      </w:r>
      <w:r w:rsidR="00AC74F2" w:rsidRPr="007824DF">
        <w:rPr>
          <w:rFonts w:asciiTheme="minorHAnsi" w:hAnsiTheme="minorHAnsi"/>
          <w:i/>
          <w:sz w:val="22"/>
          <w:szCs w:val="22"/>
        </w:rPr>
        <w:t xml:space="preserve">αυτά </w:t>
      </w:r>
      <w:r w:rsidRPr="007824DF">
        <w:rPr>
          <w:rFonts w:asciiTheme="minorHAnsi" w:hAnsiTheme="minorHAnsi"/>
          <w:i/>
          <w:sz w:val="22"/>
          <w:szCs w:val="22"/>
        </w:rPr>
        <w:t xml:space="preserve">είναι ομοιόμορφα κατανεμημένες, άρα η λύση αυτή δεν είναι η ενδεδειγμένη) </w:t>
      </w:r>
    </w:p>
    <w:p w:rsidR="00AC74F2" w:rsidRPr="007824DF" w:rsidRDefault="00AC74F2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1463E0" w:rsidRPr="007824DF" w:rsidRDefault="001463E0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H διάμεσος έχει την ιδιότητα : το </w:t>
      </w:r>
      <w:r w:rsidRPr="007824DF">
        <w:rPr>
          <w:rFonts w:asciiTheme="minorHAnsi" w:hAnsiTheme="minorHAnsi"/>
          <w:position w:val="-6"/>
          <w:sz w:val="22"/>
          <w:szCs w:val="22"/>
        </w:rPr>
        <w:object w:dxaOrig="499" w:dyaOrig="279">
          <v:shape id="_x0000_i1143" type="#_x0000_t75" style="width:24.75pt;height:14.25pt" o:ole="">
            <v:imagedata r:id="rId217" o:title=""/>
          </v:shape>
          <o:OLEObject Type="Embed" ProgID="Equation.DSMT4" ShapeID="_x0000_i1143" DrawAspect="Content" ObjectID="_1477902934" r:id="rId218"/>
        </w:object>
      </w:r>
      <w:r w:rsidRPr="007824DF">
        <w:rPr>
          <w:rFonts w:asciiTheme="minorHAnsi" w:hAnsiTheme="minorHAnsi"/>
          <w:sz w:val="22"/>
          <w:szCs w:val="22"/>
        </w:rPr>
        <w:t xml:space="preserve"> του δείγματος έχει τιμή μεγαλύτερη ή ίση από αυτήν. </w:t>
      </w:r>
    </w:p>
    <w:p w:rsidR="001463E0" w:rsidRPr="007824DF" w:rsidRDefault="001463E0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Αφού </w:t>
      </w:r>
      <w:r w:rsidRPr="007824DF">
        <w:rPr>
          <w:rFonts w:asciiTheme="minorHAnsi" w:hAnsiTheme="minorHAnsi"/>
          <w:position w:val="-24"/>
          <w:sz w:val="22"/>
          <w:szCs w:val="22"/>
        </w:rPr>
        <w:object w:dxaOrig="2460" w:dyaOrig="620">
          <v:shape id="_x0000_i1144" type="#_x0000_t75" style="width:123pt;height:30.75pt" o:ole="">
            <v:imagedata r:id="rId219" o:title=""/>
          </v:shape>
          <o:OLEObject Type="Embed" ProgID="Equation.DSMT4" ShapeID="_x0000_i1144" DrawAspect="Content" ObjectID="_1477902935" r:id="rId220"/>
        </w:object>
      </w:r>
      <w:r w:rsidRPr="007824DF">
        <w:rPr>
          <w:rFonts w:asciiTheme="minorHAnsi" w:hAnsiTheme="minorHAnsi"/>
          <w:sz w:val="22"/>
          <w:szCs w:val="22"/>
        </w:rPr>
        <w:t xml:space="preserve"> έχουμε ότι η διάμεσος θα είναι το μέσο της </w:t>
      </w:r>
      <w:r w:rsidRPr="007824DF">
        <w:rPr>
          <w:rFonts w:asciiTheme="minorHAnsi" w:hAnsiTheme="minorHAnsi"/>
          <w:position w:val="-10"/>
          <w:sz w:val="22"/>
          <w:szCs w:val="22"/>
        </w:rPr>
        <w:object w:dxaOrig="740" w:dyaOrig="320">
          <v:shape id="_x0000_i1145" type="#_x0000_t75" style="width:36.75pt;height:15.75pt" o:ole="">
            <v:imagedata r:id="rId221" o:title=""/>
          </v:shape>
          <o:OLEObject Type="Embed" ProgID="Equation.DSMT4" ShapeID="_x0000_i1145" DrawAspect="Content" ObjectID="_1477902936" r:id="rId222"/>
        </w:object>
      </w:r>
      <w:r w:rsidRPr="007824DF">
        <w:rPr>
          <w:rFonts w:asciiTheme="minorHAnsi" w:hAnsiTheme="minorHAnsi"/>
          <w:sz w:val="22"/>
          <w:szCs w:val="22"/>
        </w:rPr>
        <w:t xml:space="preserve"> άρα </w:t>
      </w:r>
      <w:r w:rsidRPr="007824DF">
        <w:rPr>
          <w:rFonts w:asciiTheme="minorHAnsi" w:hAnsiTheme="minorHAnsi"/>
          <w:position w:val="-6"/>
          <w:sz w:val="22"/>
          <w:szCs w:val="22"/>
        </w:rPr>
        <w:object w:dxaOrig="680" w:dyaOrig="279">
          <v:shape id="_x0000_i1146" type="#_x0000_t75" style="width:33.75pt;height:14.25pt" o:ole="">
            <v:imagedata r:id="rId223" o:title=""/>
          </v:shape>
          <o:OLEObject Type="Embed" ProgID="Equation.DSMT4" ShapeID="_x0000_i1146" DrawAspect="Content" ObjectID="_1477902937" r:id="rId224"/>
        </w:object>
      </w:r>
      <w:r w:rsidR="00F77188" w:rsidRPr="007824DF">
        <w:rPr>
          <w:rFonts w:asciiTheme="minorHAnsi" w:hAnsiTheme="minorHAnsi"/>
          <w:sz w:val="22"/>
          <w:szCs w:val="22"/>
        </w:rPr>
        <w:t>.</w:t>
      </w:r>
    </w:p>
    <w:p w:rsidR="001463E0" w:rsidRPr="007824DF" w:rsidRDefault="00A05ADC" w:rsidP="001463E0">
      <w:pPr>
        <w:ind w:right="-766"/>
        <w:jc w:val="left"/>
        <w:rPr>
          <w:rFonts w:asciiTheme="minorHAnsi" w:hAnsiTheme="minorHAnsi"/>
          <w:i/>
          <w:color w:val="9BBB59" w:themeColor="accent3"/>
          <w:sz w:val="22"/>
          <w:szCs w:val="22"/>
        </w:rPr>
      </w:pPr>
      <w:r w:rsidRPr="007824DF">
        <w:rPr>
          <w:rFonts w:asciiTheme="minorHAnsi" w:hAnsiTheme="minorHAnsi"/>
          <w:i/>
          <w:color w:val="9BBB59" w:themeColor="accent3"/>
          <w:sz w:val="22"/>
          <w:szCs w:val="22"/>
        </w:rPr>
        <w:t xml:space="preserve">Σημείωση: Διαπιστώνουμε ότι η μέση τιμή και η διάμεσος ταυτίζονται. </w:t>
      </w:r>
    </w:p>
    <w:p w:rsidR="00A05ADC" w:rsidRPr="007824DF" w:rsidRDefault="00A05ADC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1463E0" w:rsidRPr="007824DF" w:rsidRDefault="00E979C8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>Β</w:t>
      </w:r>
      <w:r w:rsidR="001463E0" w:rsidRPr="007824DF">
        <w:rPr>
          <w:rFonts w:asciiTheme="minorHAnsi" w:hAnsiTheme="minorHAnsi"/>
          <w:sz w:val="22"/>
          <w:szCs w:val="22"/>
        </w:rPr>
        <w:t>3</w:t>
      </w:r>
      <w:r w:rsidRPr="007824DF">
        <w:rPr>
          <w:rFonts w:asciiTheme="minorHAnsi" w:hAnsiTheme="minorHAnsi"/>
          <w:sz w:val="22"/>
          <w:szCs w:val="22"/>
        </w:rPr>
        <w:t>.</w:t>
      </w:r>
      <w:r w:rsidR="001463E0" w:rsidRPr="007824DF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1463E0" w:rsidRPr="007824DF">
        <w:rPr>
          <w:rFonts w:asciiTheme="minorHAnsi" w:hAnsiTheme="minorHAnsi"/>
          <w:sz w:val="22"/>
          <w:szCs w:val="22"/>
        </w:rPr>
        <w:t>To</w:t>
      </w:r>
      <w:proofErr w:type="spellEnd"/>
      <w:r w:rsidR="001463E0" w:rsidRPr="007824DF">
        <w:rPr>
          <w:rFonts w:asciiTheme="minorHAnsi" w:hAnsiTheme="minorHAnsi"/>
          <w:sz w:val="22"/>
          <w:szCs w:val="22"/>
        </w:rPr>
        <w:t xml:space="preserve"> </w:t>
      </w:r>
      <w:r w:rsidR="001463E0" w:rsidRPr="007824DF">
        <w:rPr>
          <w:rFonts w:asciiTheme="minorHAnsi" w:hAnsiTheme="minorHAnsi"/>
          <w:position w:val="-6"/>
          <w:sz w:val="22"/>
          <w:szCs w:val="22"/>
        </w:rPr>
        <w:object w:dxaOrig="380" w:dyaOrig="279">
          <v:shape id="_x0000_i1147" type="#_x0000_t75" style="width:18.75pt;height:14.25pt" o:ole="">
            <v:imagedata r:id="rId225" o:title=""/>
          </v:shape>
          <o:OLEObject Type="Embed" ProgID="Equation.DSMT4" ShapeID="_x0000_i1147" DrawAspect="Content" ObjectID="_1477902938" r:id="rId226"/>
        </w:object>
      </w:r>
      <w:r w:rsidR="001463E0" w:rsidRPr="007824DF">
        <w:rPr>
          <w:rFonts w:asciiTheme="minorHAnsi" w:hAnsiTheme="minorHAnsi"/>
          <w:sz w:val="22"/>
          <w:szCs w:val="22"/>
        </w:rPr>
        <w:t xml:space="preserve"> είναι το μισό του </w:t>
      </w:r>
      <w:r w:rsidR="001463E0" w:rsidRPr="007824DF">
        <w:rPr>
          <w:rFonts w:asciiTheme="minorHAnsi" w:hAnsiTheme="minorHAnsi"/>
          <w:position w:val="-12"/>
          <w:sz w:val="22"/>
          <w:szCs w:val="22"/>
        </w:rPr>
        <w:object w:dxaOrig="499" w:dyaOrig="360">
          <v:shape id="_x0000_i1148" type="#_x0000_t75" style="width:24.75pt;height:18pt" o:ole="">
            <v:imagedata r:id="rId227" o:title=""/>
          </v:shape>
          <o:OLEObject Type="Embed" ProgID="Equation.DSMT4" ShapeID="_x0000_i1148" DrawAspect="Content" ObjectID="_1477902939" r:id="rId228"/>
        </w:object>
      </w:r>
      <w:r w:rsidR="001463E0" w:rsidRPr="007824DF">
        <w:rPr>
          <w:rFonts w:asciiTheme="minorHAnsi" w:hAnsiTheme="minorHAnsi"/>
          <w:sz w:val="22"/>
          <w:szCs w:val="22"/>
        </w:rPr>
        <w:t xml:space="preserve">, που αντιστοιχεί στο μέσο της </w:t>
      </w:r>
      <w:r w:rsidR="001463E0" w:rsidRPr="007824DF">
        <w:rPr>
          <w:rFonts w:asciiTheme="minorHAnsi" w:hAnsiTheme="minorHAnsi"/>
          <w:position w:val="-10"/>
          <w:sz w:val="22"/>
          <w:szCs w:val="22"/>
        </w:rPr>
        <w:object w:dxaOrig="760" w:dyaOrig="320">
          <v:shape id="_x0000_i1149" type="#_x0000_t75" style="width:38.25pt;height:15.75pt" o:ole="">
            <v:imagedata r:id="rId229" o:title=""/>
          </v:shape>
          <o:OLEObject Type="Embed" ProgID="Equation.DSMT4" ShapeID="_x0000_i1149" DrawAspect="Content" ObjectID="_1477902940" r:id="rId230"/>
        </w:object>
      </w:r>
      <w:r w:rsidR="001463E0" w:rsidRPr="007824DF">
        <w:rPr>
          <w:rFonts w:asciiTheme="minorHAnsi" w:hAnsiTheme="minorHAnsi"/>
          <w:sz w:val="22"/>
          <w:szCs w:val="22"/>
        </w:rPr>
        <w:t xml:space="preserve"> άρα ο βαθμός είναι τουλάχιστον </w:t>
      </w:r>
      <w:r w:rsidR="001463E0" w:rsidRPr="007824DF">
        <w:rPr>
          <w:rFonts w:asciiTheme="minorHAnsi" w:hAnsiTheme="minorHAnsi"/>
          <w:position w:val="-6"/>
          <w:sz w:val="22"/>
          <w:szCs w:val="22"/>
        </w:rPr>
        <w:object w:dxaOrig="279" w:dyaOrig="279">
          <v:shape id="_x0000_i1150" type="#_x0000_t75" style="width:14.25pt;height:14.25pt" o:ole="">
            <v:imagedata r:id="rId231" o:title=""/>
          </v:shape>
          <o:OLEObject Type="Embed" ProgID="Equation.DSMT4" ShapeID="_x0000_i1150" DrawAspect="Content" ObjectID="_1477902941" r:id="rId232"/>
        </w:object>
      </w:r>
      <w:r w:rsidR="00373C25" w:rsidRPr="007824DF">
        <w:rPr>
          <w:rFonts w:asciiTheme="minorHAnsi" w:hAnsiTheme="minorHAnsi"/>
          <w:sz w:val="22"/>
          <w:szCs w:val="22"/>
        </w:rPr>
        <w:t xml:space="preserve">για να πάρουν οι μαθητές έπαινο. </w:t>
      </w:r>
    </w:p>
    <w:p w:rsidR="00373C25" w:rsidRPr="007824DF" w:rsidRDefault="00373C25" w:rsidP="001463E0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B6584F" w:rsidRPr="007824DF" w:rsidRDefault="00B6584F" w:rsidP="00B6584F">
      <w:pPr>
        <w:ind w:right="-766"/>
        <w:jc w:val="left"/>
        <w:rPr>
          <w:rFonts w:asciiTheme="minorHAnsi" w:hAnsiTheme="minorHAnsi"/>
          <w:b/>
          <w:sz w:val="22"/>
          <w:szCs w:val="22"/>
          <w:u w:val="single"/>
        </w:rPr>
      </w:pPr>
      <w:r w:rsidRPr="007824DF">
        <w:rPr>
          <w:rFonts w:asciiTheme="minorHAnsi" w:hAnsiTheme="minorHAnsi"/>
          <w:b/>
          <w:sz w:val="22"/>
          <w:szCs w:val="22"/>
          <w:u w:val="single"/>
        </w:rPr>
        <w:t>Θέμα Γ</w:t>
      </w:r>
    </w:p>
    <w:p w:rsidR="00B6584F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lastRenderedPageBreak/>
        <w:t>Γ1. Έχουμε,</w:t>
      </w:r>
    </w:p>
    <w:p w:rsidR="00B6584F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24"/>
          <w:sz w:val="22"/>
          <w:szCs w:val="22"/>
        </w:rPr>
        <w:object w:dxaOrig="5560" w:dyaOrig="620">
          <v:shape id="_x0000_i1151" type="#_x0000_t75" style="width:278.25pt;height:30.75pt" o:ole="">
            <v:imagedata r:id="rId233" o:title=""/>
          </v:shape>
          <o:OLEObject Type="Embed" ProgID="Equation.DSMT4" ShapeID="_x0000_i1151" DrawAspect="Content" ObjectID="_1477902942" r:id="rId234"/>
        </w:object>
      </w:r>
    </w:p>
    <w:p w:rsidR="00B6584F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24"/>
          <w:sz w:val="22"/>
          <w:szCs w:val="22"/>
        </w:rPr>
        <w:object w:dxaOrig="1440" w:dyaOrig="620">
          <v:shape id="_x0000_i1152" type="#_x0000_t75" style="width:1in;height:30.75pt" o:ole="">
            <v:imagedata r:id="rId235" o:title=""/>
          </v:shape>
          <o:OLEObject Type="Embed" ProgID="Equation.DSMT4" ShapeID="_x0000_i1152" DrawAspect="Content" ObjectID="_1477902943" r:id="rId236"/>
        </w:object>
      </w:r>
      <w:r w:rsidRPr="007824DF">
        <w:rPr>
          <w:rFonts w:asciiTheme="minorHAnsi" w:hAnsiTheme="minorHAnsi"/>
          <w:position w:val="-24"/>
          <w:sz w:val="22"/>
          <w:szCs w:val="22"/>
        </w:rPr>
        <w:object w:dxaOrig="2560" w:dyaOrig="620">
          <v:shape id="_x0000_i1153" type="#_x0000_t75" style="width:128.25pt;height:30.75pt" o:ole="">
            <v:imagedata r:id="rId237" o:title=""/>
          </v:shape>
          <o:OLEObject Type="Embed" ProgID="Equation.DSMT4" ShapeID="_x0000_i1153" DrawAspect="Content" ObjectID="_1477902944" r:id="rId238"/>
        </w:object>
      </w:r>
    </w:p>
    <w:p w:rsidR="00074533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Τα απλά ενδεχόμενα </w:t>
      </w:r>
      <w:r w:rsidR="00074533" w:rsidRPr="007824DF">
        <w:rPr>
          <w:rFonts w:asciiTheme="minorHAnsi" w:hAnsiTheme="minorHAnsi"/>
          <w:sz w:val="22"/>
          <w:szCs w:val="22"/>
        </w:rPr>
        <w:t xml:space="preserve">του δειγματικού χώρου </w:t>
      </w:r>
      <w:r w:rsidRPr="007824DF">
        <w:rPr>
          <w:rFonts w:asciiTheme="minorHAnsi" w:hAnsiTheme="minorHAnsi"/>
          <w:sz w:val="22"/>
          <w:szCs w:val="22"/>
        </w:rPr>
        <w:t xml:space="preserve">είναι: </w:t>
      </w:r>
    </w:p>
    <w:p w:rsidR="00B6584F" w:rsidRPr="007824DF" w:rsidRDefault="00B6584F" w:rsidP="00074533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24"/>
          <w:sz w:val="22"/>
          <w:szCs w:val="22"/>
        </w:rPr>
        <w:object w:dxaOrig="4320" w:dyaOrig="620">
          <v:shape id="_x0000_i1154" type="#_x0000_t75" style="width:3in;height:30.75pt" o:ole="">
            <v:imagedata r:id="rId239" o:title=""/>
          </v:shape>
          <o:OLEObject Type="Embed" ProgID="Equation.DSMT4" ShapeID="_x0000_i1154" DrawAspect="Content" ObjectID="_1477902945" r:id="rId240"/>
        </w:object>
      </w:r>
      <w:r w:rsidRPr="007824DF">
        <w:rPr>
          <w:rFonts w:asciiTheme="minorHAnsi" w:hAnsiTheme="minorHAnsi"/>
          <w:sz w:val="22"/>
          <w:szCs w:val="22"/>
        </w:rPr>
        <w:t>.</w:t>
      </w:r>
    </w:p>
    <w:p w:rsidR="00B6584F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Γ2. Ζητάμε το ενδεχόμενο </w:t>
      </w:r>
      <w:r w:rsidRPr="007824DF">
        <w:rPr>
          <w:rFonts w:asciiTheme="minorHAnsi" w:hAnsiTheme="minorHAnsi"/>
          <w:position w:val="-10"/>
          <w:sz w:val="22"/>
          <w:szCs w:val="22"/>
        </w:rPr>
        <w:object w:dxaOrig="2980" w:dyaOrig="320">
          <v:shape id="_x0000_i1155" type="#_x0000_t75" style="width:149.25pt;height:15.75pt" o:ole="">
            <v:imagedata r:id="rId241" o:title=""/>
          </v:shape>
          <o:OLEObject Type="Embed" ProgID="Equation.DSMT4" ShapeID="_x0000_i1155" DrawAspect="Content" ObjectID="_1477902946" r:id="rId242"/>
        </w:object>
      </w:r>
      <w:r w:rsidRPr="007824DF">
        <w:rPr>
          <w:rFonts w:asciiTheme="minorHAnsi" w:hAnsiTheme="minorHAnsi"/>
          <w:sz w:val="22"/>
          <w:szCs w:val="22"/>
        </w:rPr>
        <w:t xml:space="preserve">. </w:t>
      </w:r>
    </w:p>
    <w:p w:rsidR="00074533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Όμως </w:t>
      </w:r>
      <w:r w:rsidRPr="007824DF">
        <w:rPr>
          <w:rFonts w:asciiTheme="minorHAnsi" w:hAnsiTheme="minorHAnsi"/>
          <w:position w:val="-16"/>
          <w:sz w:val="22"/>
          <w:szCs w:val="22"/>
        </w:rPr>
        <w:object w:dxaOrig="1060" w:dyaOrig="440">
          <v:shape id="_x0000_i1156" type="#_x0000_t75" style="width:53.25pt;height:21.75pt" o:ole="">
            <v:imagedata r:id="rId243" o:title=""/>
          </v:shape>
          <o:OLEObject Type="Embed" ProgID="Equation.DSMT4" ShapeID="_x0000_i1156" DrawAspect="Content" ObjectID="_1477902947" r:id="rId244"/>
        </w:object>
      </w:r>
      <w:r w:rsidRPr="007824DF">
        <w:rPr>
          <w:rFonts w:asciiTheme="minorHAnsi" w:hAnsiTheme="minorHAnsi"/>
          <w:sz w:val="22"/>
          <w:szCs w:val="22"/>
        </w:rPr>
        <w:t xml:space="preserve">, συνεπώς </w:t>
      </w:r>
    </w:p>
    <w:p w:rsidR="00B6584F" w:rsidRPr="007824DF" w:rsidRDefault="00B6584F" w:rsidP="00074533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24"/>
          <w:sz w:val="22"/>
          <w:szCs w:val="22"/>
        </w:rPr>
        <w:object w:dxaOrig="2500" w:dyaOrig="620">
          <v:shape id="_x0000_i1157" type="#_x0000_t75" style="width:125.25pt;height:30.75pt" o:ole="">
            <v:imagedata r:id="rId245" o:title=""/>
          </v:shape>
          <o:OLEObject Type="Embed" ProgID="Equation.DSMT4" ShapeID="_x0000_i1157" DrawAspect="Content" ObjectID="_1477902948" r:id="rId246"/>
        </w:object>
      </w:r>
      <w:r w:rsidRPr="007824DF">
        <w:rPr>
          <w:rFonts w:asciiTheme="minorHAnsi" w:hAnsiTheme="minorHAnsi"/>
          <w:sz w:val="22"/>
          <w:szCs w:val="22"/>
        </w:rPr>
        <w:t>.</w:t>
      </w:r>
    </w:p>
    <w:p w:rsidR="00074533" w:rsidRPr="007824DF" w:rsidRDefault="00074533" w:rsidP="00074533">
      <w:pPr>
        <w:ind w:right="-766"/>
        <w:rPr>
          <w:rFonts w:asciiTheme="minorHAnsi" w:hAnsiTheme="minorHAnsi"/>
          <w:i/>
          <w:sz w:val="22"/>
          <w:szCs w:val="22"/>
        </w:rPr>
      </w:pPr>
      <w:r w:rsidRPr="007824DF">
        <w:rPr>
          <w:rFonts w:asciiTheme="minorHAnsi" w:hAnsiTheme="minorHAnsi"/>
          <w:i/>
          <w:sz w:val="22"/>
          <w:szCs w:val="22"/>
        </w:rPr>
        <w:t>(</w:t>
      </w:r>
      <w:r w:rsidRPr="007824DF">
        <w:rPr>
          <w:rFonts w:asciiTheme="minorHAnsi" w:hAnsiTheme="minorHAnsi"/>
          <w:i/>
          <w:sz w:val="22"/>
          <w:szCs w:val="22"/>
          <w:highlight w:val="yellow"/>
        </w:rPr>
        <w:t>διαφορετικά</w:t>
      </w:r>
      <w:r w:rsidRPr="007824DF">
        <w:rPr>
          <w:rFonts w:asciiTheme="minorHAnsi" w:hAnsiTheme="minorHAnsi"/>
          <w:i/>
          <w:sz w:val="22"/>
          <w:szCs w:val="22"/>
        </w:rPr>
        <w:t xml:space="preserve"> με τους κανόνες λογισμού, </w:t>
      </w:r>
    </w:p>
    <w:p w:rsidR="00074533" w:rsidRPr="007824DF" w:rsidRDefault="00074533" w:rsidP="00074533">
      <w:pPr>
        <w:ind w:right="-766"/>
        <w:rPr>
          <w:rFonts w:asciiTheme="minorHAnsi" w:hAnsiTheme="minorHAnsi"/>
          <w:i/>
          <w:sz w:val="22"/>
          <w:szCs w:val="22"/>
        </w:rPr>
      </w:pPr>
      <w:r w:rsidRPr="007824DF">
        <w:rPr>
          <w:rFonts w:asciiTheme="minorHAnsi" w:hAnsiTheme="minorHAnsi"/>
          <w:i/>
          <w:position w:val="-24"/>
          <w:sz w:val="22"/>
          <w:szCs w:val="22"/>
        </w:rPr>
        <w:object w:dxaOrig="7000" w:dyaOrig="660">
          <v:shape id="_x0000_i1158" type="#_x0000_t75" style="width:350.25pt;height:33pt" o:ole="">
            <v:imagedata r:id="rId247" o:title=""/>
          </v:shape>
          <o:OLEObject Type="Embed" ProgID="Equation.DSMT4" ShapeID="_x0000_i1158" DrawAspect="Content" ObjectID="_1477902949" r:id="rId248"/>
        </w:object>
      </w:r>
      <w:r w:rsidRPr="007824DF">
        <w:rPr>
          <w:rFonts w:asciiTheme="minorHAnsi" w:hAnsiTheme="minorHAnsi"/>
          <w:i/>
          <w:sz w:val="22"/>
          <w:szCs w:val="22"/>
        </w:rPr>
        <w:t xml:space="preserve"> ).</w:t>
      </w:r>
    </w:p>
    <w:p w:rsidR="00074533" w:rsidRPr="007824DF" w:rsidRDefault="00074533" w:rsidP="00074533">
      <w:pPr>
        <w:ind w:right="-766"/>
        <w:rPr>
          <w:rFonts w:asciiTheme="minorHAnsi" w:hAnsiTheme="minorHAnsi"/>
          <w:sz w:val="22"/>
          <w:szCs w:val="22"/>
        </w:rPr>
      </w:pPr>
    </w:p>
    <w:p w:rsidR="00B6584F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Επίσης ζητάμε το ενδεχόμενο  </w:t>
      </w:r>
      <w:r w:rsidR="00074533" w:rsidRPr="007824DF">
        <w:rPr>
          <w:rFonts w:asciiTheme="minorHAnsi" w:hAnsiTheme="minorHAnsi"/>
          <w:position w:val="-4"/>
          <w:sz w:val="22"/>
          <w:szCs w:val="22"/>
        </w:rPr>
        <w:object w:dxaOrig="1200" w:dyaOrig="260">
          <v:shape id="_x0000_i1159" type="#_x0000_t75" style="width:60pt;height:12.75pt" o:ole="">
            <v:imagedata r:id="rId249" o:title=""/>
          </v:shape>
          <o:OLEObject Type="Embed" ProgID="Equation.DSMT4" ShapeID="_x0000_i1159" DrawAspect="Content" ObjectID="_1477902950" r:id="rId250"/>
        </w:object>
      </w:r>
      <w:r w:rsidR="0033151C" w:rsidRPr="007824DF">
        <w:rPr>
          <w:rFonts w:asciiTheme="minorHAnsi" w:hAnsiTheme="minorHAnsi"/>
          <w:sz w:val="22"/>
          <w:szCs w:val="22"/>
        </w:rPr>
        <w:t>.</w:t>
      </w:r>
    </w:p>
    <w:p w:rsidR="0033151C" w:rsidRPr="007824DF" w:rsidRDefault="0033151C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B6584F" w:rsidRPr="007824DF" w:rsidRDefault="00B6584F" w:rsidP="00B6584F">
      <w:pPr>
        <w:ind w:right="-766"/>
        <w:jc w:val="left"/>
        <w:rPr>
          <w:rFonts w:asciiTheme="minorHAnsi" w:hAnsiTheme="minorHAnsi"/>
          <w:b/>
          <w:sz w:val="22"/>
          <w:szCs w:val="22"/>
        </w:rPr>
      </w:pPr>
      <w:r w:rsidRPr="007824DF">
        <w:rPr>
          <w:rFonts w:asciiTheme="minorHAnsi" w:hAnsiTheme="minorHAnsi"/>
          <w:b/>
          <w:sz w:val="22"/>
          <w:szCs w:val="22"/>
          <w:highlight w:val="yellow"/>
        </w:rPr>
        <w:t xml:space="preserve">Α΄ τρόπος </w:t>
      </w:r>
      <w:r w:rsidRPr="007824DF">
        <w:rPr>
          <w:rFonts w:asciiTheme="minorHAnsi" w:hAnsiTheme="minorHAnsi"/>
          <w:b/>
          <w:sz w:val="22"/>
          <w:szCs w:val="22"/>
        </w:rPr>
        <w:t>(αναλυτικά)</w:t>
      </w:r>
    </w:p>
    <w:p w:rsidR="00B6584F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Έχουμε, </w:t>
      </w:r>
      <w:r w:rsidRPr="007824DF">
        <w:rPr>
          <w:rFonts w:asciiTheme="minorHAnsi" w:hAnsiTheme="minorHAnsi"/>
          <w:position w:val="-20"/>
          <w:sz w:val="22"/>
          <w:szCs w:val="22"/>
        </w:rPr>
        <w:object w:dxaOrig="2560" w:dyaOrig="520">
          <v:shape id="_x0000_i1160" type="#_x0000_t75" style="width:128.25pt;height:26.25pt" o:ole="">
            <v:imagedata r:id="rId251" o:title=""/>
          </v:shape>
          <o:OLEObject Type="Embed" ProgID="Equation.DSMT4" ShapeID="_x0000_i1160" DrawAspect="Content" ObjectID="_1477902951" r:id="rId252"/>
        </w:object>
      </w:r>
      <w:r w:rsidRPr="007824DF">
        <w:rPr>
          <w:rFonts w:asciiTheme="minorHAnsi" w:hAnsiTheme="minorHAnsi"/>
          <w:sz w:val="22"/>
          <w:szCs w:val="22"/>
        </w:rPr>
        <w:t xml:space="preserve">, άρα </w:t>
      </w:r>
      <w:r w:rsidRPr="007824DF">
        <w:rPr>
          <w:rFonts w:asciiTheme="minorHAnsi" w:hAnsiTheme="minorHAnsi"/>
          <w:position w:val="-18"/>
          <w:sz w:val="22"/>
          <w:szCs w:val="22"/>
        </w:rPr>
        <w:object w:dxaOrig="2460" w:dyaOrig="480">
          <v:shape id="_x0000_i1161" type="#_x0000_t75" style="width:123pt;height:24pt" o:ole="">
            <v:imagedata r:id="rId253" o:title=""/>
          </v:shape>
          <o:OLEObject Type="Embed" ProgID="Equation.DSMT4" ShapeID="_x0000_i1161" DrawAspect="Content" ObjectID="_1477902952" r:id="rId254"/>
        </w:object>
      </w:r>
      <w:r w:rsidRPr="007824DF">
        <w:rPr>
          <w:rFonts w:asciiTheme="minorHAnsi" w:hAnsiTheme="minorHAnsi"/>
          <w:sz w:val="22"/>
          <w:szCs w:val="22"/>
        </w:rPr>
        <w:t>, οπότε</w:t>
      </w:r>
    </w:p>
    <w:p w:rsidR="0033151C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24"/>
          <w:sz w:val="22"/>
          <w:szCs w:val="22"/>
        </w:rPr>
        <w:object w:dxaOrig="5800" w:dyaOrig="660">
          <v:shape id="_x0000_i1162" type="#_x0000_t75" style="width:290.25pt;height:33pt" o:ole="">
            <v:imagedata r:id="rId255" o:title=""/>
          </v:shape>
          <o:OLEObject Type="Embed" ProgID="Equation.DSMT4" ShapeID="_x0000_i1162" DrawAspect="Content" ObjectID="_1477902953" r:id="rId256"/>
        </w:object>
      </w:r>
      <w:r w:rsidR="0033151C" w:rsidRPr="007824DF">
        <w:rPr>
          <w:rFonts w:asciiTheme="minorHAnsi" w:hAnsiTheme="minorHAnsi"/>
          <w:sz w:val="22"/>
          <w:szCs w:val="22"/>
        </w:rPr>
        <w:t>.</w:t>
      </w:r>
    </w:p>
    <w:p w:rsidR="0033151C" w:rsidRPr="007824DF" w:rsidRDefault="0033151C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b/>
          <w:sz w:val="22"/>
          <w:szCs w:val="22"/>
          <w:highlight w:val="yellow"/>
        </w:rPr>
        <w:t>Β΄ τρόπος</w:t>
      </w:r>
      <w:r w:rsidRPr="007824DF">
        <w:rPr>
          <w:rFonts w:asciiTheme="minorHAnsi" w:hAnsiTheme="minorHAnsi"/>
          <w:sz w:val="22"/>
          <w:szCs w:val="22"/>
        </w:rPr>
        <w:t xml:space="preserve"> </w:t>
      </w:r>
      <w:r w:rsidRPr="007824DF">
        <w:rPr>
          <w:rFonts w:asciiTheme="minorHAnsi" w:hAnsiTheme="minorHAnsi"/>
          <w:i/>
          <w:sz w:val="22"/>
          <w:szCs w:val="22"/>
        </w:rPr>
        <w:t xml:space="preserve">(με τύπους </w:t>
      </w:r>
      <w:r w:rsidRPr="007824DF">
        <w:rPr>
          <w:rFonts w:asciiTheme="minorHAnsi" w:hAnsiTheme="minorHAnsi"/>
          <w:i/>
          <w:sz w:val="22"/>
          <w:szCs w:val="22"/>
          <w:lang w:val="en-US"/>
        </w:rPr>
        <w:t>De</w:t>
      </w:r>
      <w:r w:rsidRPr="007824DF">
        <w:rPr>
          <w:rFonts w:asciiTheme="minorHAnsi" w:hAnsiTheme="minorHAnsi"/>
          <w:i/>
          <w:sz w:val="22"/>
          <w:szCs w:val="22"/>
        </w:rPr>
        <w:t xml:space="preserve"> </w:t>
      </w:r>
      <w:r w:rsidRPr="007824DF">
        <w:rPr>
          <w:rFonts w:asciiTheme="minorHAnsi" w:hAnsiTheme="minorHAnsi"/>
          <w:i/>
          <w:sz w:val="22"/>
          <w:szCs w:val="22"/>
          <w:lang w:val="en-US"/>
        </w:rPr>
        <w:t>Morgan</w:t>
      </w:r>
      <w:r w:rsidRPr="007824DF">
        <w:rPr>
          <w:rFonts w:asciiTheme="minorHAnsi" w:hAnsiTheme="minorHAnsi"/>
          <w:i/>
          <w:sz w:val="22"/>
          <w:szCs w:val="22"/>
        </w:rPr>
        <w:t xml:space="preserve">. Προσοχή: Κανονικά χρειάζονται αποδείξεις, οπότε καλό είναι να τους αποφεύγετε όσο μπορείτε) </w:t>
      </w:r>
    </w:p>
    <w:p w:rsidR="0033151C" w:rsidRPr="007824DF" w:rsidRDefault="0033151C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10"/>
          <w:sz w:val="22"/>
          <w:szCs w:val="22"/>
        </w:rPr>
        <w:object w:dxaOrig="2260" w:dyaOrig="320">
          <v:shape id="_x0000_i1163" type="#_x0000_t75" style="width:113.25pt;height:15.75pt" o:ole="">
            <v:imagedata r:id="rId257" o:title=""/>
          </v:shape>
          <o:OLEObject Type="Embed" ProgID="Equation.DSMT4" ShapeID="_x0000_i1163" DrawAspect="Content" ObjectID="_1477902954" r:id="rId258"/>
        </w:object>
      </w:r>
      <w:r w:rsidR="00B6584F" w:rsidRPr="007824DF">
        <w:rPr>
          <w:rFonts w:asciiTheme="minorHAnsi" w:hAnsiTheme="minorHAnsi"/>
          <w:sz w:val="22"/>
          <w:szCs w:val="22"/>
        </w:rPr>
        <w:t xml:space="preserve"> </w:t>
      </w:r>
      <w:r w:rsidRPr="007824DF">
        <w:rPr>
          <w:rFonts w:asciiTheme="minorHAnsi" w:hAnsiTheme="minorHAnsi"/>
          <w:sz w:val="22"/>
          <w:szCs w:val="22"/>
        </w:rPr>
        <w:t xml:space="preserve">,οπότε </w:t>
      </w:r>
      <w:r w:rsidRPr="007824DF">
        <w:rPr>
          <w:rFonts w:asciiTheme="minorHAnsi" w:hAnsiTheme="minorHAnsi"/>
          <w:position w:val="-10"/>
          <w:sz w:val="22"/>
          <w:szCs w:val="22"/>
        </w:rPr>
        <w:object w:dxaOrig="3440" w:dyaOrig="320">
          <v:shape id="_x0000_i1164" type="#_x0000_t75" style="width:171.75pt;height:15.75pt" o:ole="">
            <v:imagedata r:id="rId259" o:title=""/>
          </v:shape>
          <o:OLEObject Type="Embed" ProgID="Equation.DSMT4" ShapeID="_x0000_i1164" DrawAspect="Content" ObjectID="_1477902955" r:id="rId260"/>
        </w:object>
      </w:r>
    </w:p>
    <w:p w:rsidR="00B6584F" w:rsidRPr="007824DF" w:rsidRDefault="0033151C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Όμως </w:t>
      </w:r>
      <w:r w:rsidRPr="007824DF">
        <w:rPr>
          <w:rFonts w:asciiTheme="minorHAnsi" w:hAnsiTheme="minorHAnsi"/>
          <w:position w:val="-16"/>
          <w:sz w:val="22"/>
          <w:szCs w:val="22"/>
        </w:rPr>
        <w:object w:dxaOrig="1240" w:dyaOrig="440">
          <v:shape id="_x0000_i1165" type="#_x0000_t75" style="width:62.25pt;height:21.75pt" o:ole="">
            <v:imagedata r:id="rId261" o:title=""/>
          </v:shape>
          <o:OLEObject Type="Embed" ProgID="Equation.DSMT4" ShapeID="_x0000_i1165" DrawAspect="Content" ObjectID="_1477902956" r:id="rId262"/>
        </w:object>
      </w:r>
      <w:r w:rsidRPr="007824DF">
        <w:rPr>
          <w:rFonts w:asciiTheme="minorHAnsi" w:hAnsiTheme="minorHAnsi"/>
          <w:sz w:val="22"/>
          <w:szCs w:val="22"/>
        </w:rPr>
        <w:t xml:space="preserve">, άρα </w:t>
      </w:r>
      <w:r w:rsidR="00B6584F" w:rsidRPr="007824DF">
        <w:rPr>
          <w:rFonts w:asciiTheme="minorHAnsi" w:hAnsiTheme="minorHAnsi"/>
          <w:position w:val="-24"/>
          <w:sz w:val="22"/>
          <w:szCs w:val="22"/>
        </w:rPr>
        <w:object w:dxaOrig="2200" w:dyaOrig="620">
          <v:shape id="_x0000_i1166" type="#_x0000_t75" style="width:110.25pt;height:30.75pt" o:ole="">
            <v:imagedata r:id="rId263" o:title=""/>
          </v:shape>
          <o:OLEObject Type="Embed" ProgID="Equation.DSMT4" ShapeID="_x0000_i1166" DrawAspect="Content" ObjectID="_1477902957" r:id="rId264"/>
        </w:object>
      </w:r>
      <w:r w:rsidR="00B6584F" w:rsidRPr="007824DF">
        <w:rPr>
          <w:rFonts w:asciiTheme="minorHAnsi" w:hAnsiTheme="minorHAnsi"/>
          <w:sz w:val="22"/>
          <w:szCs w:val="22"/>
        </w:rPr>
        <w:t xml:space="preserve"> οπότε </w:t>
      </w:r>
      <w:r w:rsidR="00B6584F" w:rsidRPr="007824DF">
        <w:rPr>
          <w:rFonts w:asciiTheme="minorHAnsi" w:hAnsiTheme="minorHAnsi"/>
          <w:position w:val="-24"/>
          <w:sz w:val="22"/>
          <w:szCs w:val="22"/>
        </w:rPr>
        <w:object w:dxaOrig="2720" w:dyaOrig="620">
          <v:shape id="_x0000_i1167" type="#_x0000_t75" style="width:135.75pt;height:30.75pt" o:ole="">
            <v:imagedata r:id="rId265" o:title=""/>
          </v:shape>
          <o:OLEObject Type="Embed" ProgID="Equation.DSMT4" ShapeID="_x0000_i1167" DrawAspect="Content" ObjectID="_1477902958" r:id="rId266"/>
        </w:object>
      </w:r>
      <w:r w:rsidRPr="007824DF">
        <w:rPr>
          <w:rFonts w:asciiTheme="minorHAnsi" w:hAnsiTheme="minorHAnsi"/>
          <w:sz w:val="22"/>
          <w:szCs w:val="22"/>
        </w:rPr>
        <w:t>.</w:t>
      </w:r>
    </w:p>
    <w:p w:rsidR="0033151C" w:rsidRPr="007824DF" w:rsidRDefault="0033151C" w:rsidP="00B6584F">
      <w:pPr>
        <w:ind w:right="-766"/>
        <w:jc w:val="left"/>
        <w:rPr>
          <w:rFonts w:asciiTheme="minorHAnsi" w:hAnsiTheme="minorHAnsi"/>
          <w:b/>
          <w:sz w:val="22"/>
          <w:szCs w:val="22"/>
        </w:rPr>
      </w:pPr>
      <w:r w:rsidRPr="007824DF">
        <w:rPr>
          <w:rFonts w:asciiTheme="minorHAnsi" w:hAnsiTheme="minorHAnsi"/>
          <w:b/>
          <w:sz w:val="22"/>
          <w:szCs w:val="22"/>
          <w:highlight w:val="yellow"/>
        </w:rPr>
        <w:t>Γ τρόπος</w:t>
      </w:r>
      <w:r w:rsidRPr="007824DF">
        <w:rPr>
          <w:rFonts w:asciiTheme="minorHAnsi" w:hAnsiTheme="minorHAnsi"/>
          <w:b/>
          <w:sz w:val="22"/>
          <w:szCs w:val="22"/>
        </w:rPr>
        <w:t xml:space="preserve"> (τύποι λογισμού)</w:t>
      </w:r>
    </w:p>
    <w:p w:rsidR="0033151C" w:rsidRPr="007824DF" w:rsidRDefault="0033151C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>Έχουμε,</w:t>
      </w:r>
    </w:p>
    <w:p w:rsidR="0033151C" w:rsidRPr="007824DF" w:rsidRDefault="0033151C" w:rsidP="0033151C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112"/>
          <w:sz w:val="22"/>
          <w:szCs w:val="22"/>
        </w:rPr>
        <w:object w:dxaOrig="4400" w:dyaOrig="2140">
          <v:shape id="_x0000_i1168" type="#_x0000_t75" style="width:219.75pt;height:107.25pt" o:ole="">
            <v:imagedata r:id="rId267" o:title=""/>
          </v:shape>
          <o:OLEObject Type="Embed" ProgID="Equation.DSMT4" ShapeID="_x0000_i1168" DrawAspect="Content" ObjectID="_1477902959" r:id="rId268"/>
        </w:object>
      </w:r>
    </w:p>
    <w:p w:rsidR="0033151C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lastRenderedPageBreak/>
        <w:t xml:space="preserve">Γ3. Η συνάρτηση </w:t>
      </w:r>
      <w:r w:rsidRPr="007824DF">
        <w:rPr>
          <w:rFonts w:asciiTheme="minorHAnsi" w:hAnsiTheme="minorHAnsi"/>
          <w:position w:val="-10"/>
          <w:sz w:val="22"/>
          <w:szCs w:val="22"/>
        </w:rPr>
        <w:object w:dxaOrig="240" w:dyaOrig="320">
          <v:shape id="_x0000_i1169" type="#_x0000_t75" style="width:12pt;height:15.75pt" o:ole="">
            <v:imagedata r:id="rId269" o:title=""/>
          </v:shape>
          <o:OLEObject Type="Embed" ProgID="Equation.DSMT4" ShapeID="_x0000_i1169" DrawAspect="Content" ObjectID="_1477902960" r:id="rId270"/>
        </w:object>
      </w:r>
      <w:r w:rsidRPr="007824DF">
        <w:rPr>
          <w:rFonts w:asciiTheme="minorHAnsi" w:hAnsiTheme="minorHAnsi"/>
          <w:sz w:val="22"/>
          <w:szCs w:val="22"/>
        </w:rPr>
        <w:t xml:space="preserve"> συνεχής και </w:t>
      </w:r>
      <w:proofErr w:type="spellStart"/>
      <w:r w:rsidRPr="007824DF">
        <w:rPr>
          <w:rFonts w:asciiTheme="minorHAnsi" w:hAnsiTheme="minorHAnsi"/>
          <w:sz w:val="22"/>
          <w:szCs w:val="22"/>
        </w:rPr>
        <w:t>παραγωγίσιμη</w:t>
      </w:r>
      <w:proofErr w:type="spellEnd"/>
      <w:r w:rsidRPr="007824DF">
        <w:rPr>
          <w:rFonts w:asciiTheme="minorHAnsi" w:hAnsiTheme="minorHAnsi"/>
          <w:sz w:val="22"/>
          <w:szCs w:val="22"/>
        </w:rPr>
        <w:t xml:space="preserve"> ως </w:t>
      </w:r>
      <w:proofErr w:type="spellStart"/>
      <w:r w:rsidRPr="007824DF">
        <w:rPr>
          <w:rFonts w:asciiTheme="minorHAnsi" w:hAnsiTheme="minorHAnsi"/>
          <w:sz w:val="22"/>
          <w:szCs w:val="22"/>
        </w:rPr>
        <w:t>πολυωνυμική</w:t>
      </w:r>
      <w:proofErr w:type="spellEnd"/>
      <w:r w:rsidRPr="007824DF">
        <w:rPr>
          <w:rFonts w:asciiTheme="minorHAnsi" w:hAnsiTheme="minorHAnsi"/>
          <w:sz w:val="22"/>
          <w:szCs w:val="22"/>
        </w:rPr>
        <w:t xml:space="preserve"> με </w:t>
      </w:r>
      <w:r w:rsidRPr="007824DF">
        <w:rPr>
          <w:rFonts w:asciiTheme="minorHAnsi" w:hAnsiTheme="minorHAnsi"/>
          <w:position w:val="-24"/>
          <w:sz w:val="22"/>
          <w:szCs w:val="22"/>
        </w:rPr>
        <w:object w:dxaOrig="1980" w:dyaOrig="620">
          <v:shape id="_x0000_i1170" type="#_x0000_t75" style="width:99pt;height:30.75pt" o:ole="">
            <v:imagedata r:id="rId271" o:title=""/>
          </v:shape>
          <o:OLEObject Type="Embed" ProgID="Equation.DSMT4" ShapeID="_x0000_i1170" DrawAspect="Content" ObjectID="_1477902961" r:id="rId272"/>
        </w:object>
      </w:r>
      <w:r w:rsidR="0033151C" w:rsidRPr="007824DF">
        <w:rPr>
          <w:rFonts w:asciiTheme="minorHAnsi" w:hAnsiTheme="minorHAnsi"/>
          <w:sz w:val="22"/>
          <w:szCs w:val="22"/>
        </w:rPr>
        <w:t>.</w:t>
      </w:r>
    </w:p>
    <w:p w:rsidR="00A05ADC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 Θέλουμε βάσει του δοθέντος ενδεχομένου η συνάρτηση να είναι</w:t>
      </w:r>
      <w:r w:rsidR="0033151C" w:rsidRPr="007824DF">
        <w:rPr>
          <w:rFonts w:asciiTheme="minorHAnsi" w:hAnsiTheme="minorHAnsi"/>
          <w:sz w:val="22"/>
          <w:szCs w:val="22"/>
        </w:rPr>
        <w:t xml:space="preserve"> </w:t>
      </w:r>
      <w:r w:rsidRPr="007824DF">
        <w:rPr>
          <w:rFonts w:asciiTheme="minorHAnsi" w:hAnsiTheme="minorHAnsi"/>
          <w:sz w:val="22"/>
          <w:szCs w:val="22"/>
        </w:rPr>
        <w:t xml:space="preserve">γνησίως αύξουσα, </w:t>
      </w:r>
    </w:p>
    <w:p w:rsidR="00B6584F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δηλαδή αρκεί: </w:t>
      </w:r>
      <w:r w:rsidRPr="007824DF">
        <w:rPr>
          <w:rFonts w:asciiTheme="minorHAnsi" w:hAnsiTheme="minorHAnsi"/>
          <w:position w:val="-10"/>
          <w:sz w:val="22"/>
          <w:szCs w:val="22"/>
        </w:rPr>
        <w:object w:dxaOrig="960" w:dyaOrig="320">
          <v:shape id="_x0000_i1171" type="#_x0000_t75" style="width:48pt;height:15.75pt" o:ole="">
            <v:imagedata r:id="rId273" o:title=""/>
          </v:shape>
          <o:OLEObject Type="Embed" ProgID="Equation.DSMT4" ShapeID="_x0000_i1171" DrawAspect="Content" ObjectID="_1477902962" r:id="rId274"/>
        </w:object>
      </w:r>
      <w:r w:rsidR="0033151C" w:rsidRPr="007824DF">
        <w:rPr>
          <w:rFonts w:asciiTheme="minorHAnsi" w:hAnsiTheme="minorHAnsi"/>
          <w:sz w:val="22"/>
          <w:szCs w:val="22"/>
        </w:rPr>
        <w:t xml:space="preserve">. </w:t>
      </w:r>
    </w:p>
    <w:p w:rsidR="0033151C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Βρίσκουμε την διακρίνουσα του παραπάνω τριωνύμου </w:t>
      </w:r>
    </w:p>
    <w:p w:rsidR="0033151C" w:rsidRPr="007824DF" w:rsidRDefault="00B6584F" w:rsidP="0033151C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10"/>
          <w:sz w:val="22"/>
          <w:szCs w:val="22"/>
        </w:rPr>
        <w:object w:dxaOrig="2240" w:dyaOrig="360">
          <v:shape id="_x0000_i1172" type="#_x0000_t75" style="width:111.75pt;height:18pt" o:ole="">
            <v:imagedata r:id="rId275" o:title=""/>
          </v:shape>
          <o:OLEObject Type="Embed" ProgID="Equation.DSMT4" ShapeID="_x0000_i1172" DrawAspect="Content" ObjectID="_1477902963" r:id="rId276"/>
        </w:object>
      </w:r>
    </w:p>
    <w:p w:rsidR="0033151C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εφόσον ο </w:t>
      </w:r>
      <w:proofErr w:type="spellStart"/>
      <w:r w:rsidR="0033151C" w:rsidRPr="007824DF">
        <w:rPr>
          <w:rFonts w:asciiTheme="minorHAnsi" w:hAnsiTheme="minorHAnsi"/>
          <w:sz w:val="22"/>
          <w:szCs w:val="22"/>
        </w:rPr>
        <w:t>μεγιστοβάθμιος</w:t>
      </w:r>
      <w:proofErr w:type="spellEnd"/>
      <w:r w:rsidR="0033151C" w:rsidRPr="007824DF">
        <w:rPr>
          <w:rFonts w:asciiTheme="minorHAnsi" w:hAnsiTheme="minorHAnsi"/>
          <w:sz w:val="22"/>
          <w:szCs w:val="22"/>
        </w:rPr>
        <w:t xml:space="preserve"> </w:t>
      </w:r>
      <w:r w:rsidRPr="007824DF">
        <w:rPr>
          <w:rFonts w:asciiTheme="minorHAnsi" w:hAnsiTheme="minorHAnsi"/>
          <w:sz w:val="22"/>
          <w:szCs w:val="22"/>
        </w:rPr>
        <w:t xml:space="preserve">συντελεστής του πολυωνύμου είναι θετικός, αρκεί </w:t>
      </w:r>
      <w:r w:rsidR="0033151C" w:rsidRPr="007824DF">
        <w:rPr>
          <w:rFonts w:asciiTheme="minorHAnsi" w:hAnsiTheme="minorHAnsi"/>
          <w:sz w:val="22"/>
          <w:szCs w:val="22"/>
        </w:rPr>
        <w:t xml:space="preserve">Δ &lt; 0, </w:t>
      </w:r>
    </w:p>
    <w:p w:rsidR="0033151C" w:rsidRPr="007824DF" w:rsidRDefault="0033151C" w:rsidP="0033151C">
      <w:pPr>
        <w:ind w:right="-766"/>
        <w:jc w:val="center"/>
        <w:rPr>
          <w:rFonts w:asciiTheme="minorHAnsi" w:hAnsiTheme="minorHAnsi"/>
          <w:sz w:val="22"/>
          <w:szCs w:val="22"/>
        </w:rPr>
      </w:pPr>
    </w:p>
    <w:p w:rsidR="00B6584F" w:rsidRPr="007824DF" w:rsidRDefault="00B6584F" w:rsidP="0033151C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14"/>
          <w:sz w:val="22"/>
          <w:szCs w:val="22"/>
        </w:rPr>
        <w:object w:dxaOrig="3560" w:dyaOrig="400">
          <v:shape id="_x0000_i1173" type="#_x0000_t75" style="width:177.75pt;height:20.25pt" o:ole="">
            <v:imagedata r:id="rId277" o:title=""/>
          </v:shape>
          <o:OLEObject Type="Embed" ProgID="Equation.DSMT4" ShapeID="_x0000_i1173" DrawAspect="Content" ObjectID="_1477902964" r:id="rId278"/>
        </w:object>
      </w:r>
      <w:r w:rsidRPr="007824DF">
        <w:rPr>
          <w:rFonts w:asciiTheme="minorHAnsi" w:hAnsiTheme="minorHAnsi"/>
          <w:sz w:val="22"/>
          <w:szCs w:val="22"/>
        </w:rPr>
        <w:t xml:space="preserve"> οπότε ισχύει.</w:t>
      </w:r>
    </w:p>
    <w:p w:rsidR="00B6584F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373C25" w:rsidRPr="007824DF" w:rsidRDefault="00B6584F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Άρα για </w:t>
      </w:r>
      <w:r w:rsidRPr="007824DF">
        <w:rPr>
          <w:rFonts w:asciiTheme="minorHAnsi" w:hAnsiTheme="minorHAnsi"/>
          <w:position w:val="-10"/>
          <w:sz w:val="22"/>
          <w:szCs w:val="22"/>
        </w:rPr>
        <w:object w:dxaOrig="2820" w:dyaOrig="320">
          <v:shape id="_x0000_i1174" type="#_x0000_t75" style="width:141pt;height:15.75pt" o:ole="">
            <v:imagedata r:id="rId279" o:title=""/>
          </v:shape>
          <o:OLEObject Type="Embed" ProgID="Equation.DSMT4" ShapeID="_x0000_i1174" DrawAspect="Content" ObjectID="_1477902965" r:id="rId280"/>
        </w:object>
      </w:r>
      <w:r w:rsidRPr="007824DF">
        <w:rPr>
          <w:rFonts w:asciiTheme="minorHAnsi" w:hAnsiTheme="minorHAnsi"/>
          <w:sz w:val="22"/>
          <w:szCs w:val="22"/>
        </w:rPr>
        <w:t xml:space="preserve"> δηλαδή το E είναι βέβα</w:t>
      </w:r>
      <w:r w:rsidR="0033151C" w:rsidRPr="007824DF">
        <w:rPr>
          <w:rFonts w:asciiTheme="minorHAnsi" w:hAnsiTheme="minorHAnsi"/>
          <w:sz w:val="22"/>
          <w:szCs w:val="22"/>
        </w:rPr>
        <w:t>ιο ενδεχόμενο.</w:t>
      </w:r>
    </w:p>
    <w:p w:rsidR="0033151C" w:rsidRPr="007824DF" w:rsidRDefault="0033151C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33151C" w:rsidRPr="007824DF" w:rsidRDefault="0033151C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b/>
          <w:sz w:val="22"/>
          <w:szCs w:val="22"/>
          <w:highlight w:val="yellow"/>
        </w:rPr>
        <w:t>Β΄ τρόπος</w:t>
      </w:r>
      <w:r w:rsidRPr="007824DF">
        <w:rPr>
          <w:rFonts w:asciiTheme="minorHAnsi" w:hAnsiTheme="minorHAnsi"/>
          <w:b/>
          <w:sz w:val="22"/>
          <w:szCs w:val="22"/>
        </w:rPr>
        <w:t xml:space="preserve"> (με αντικαταστάσεις):</w:t>
      </w:r>
      <w:r w:rsidRPr="007824DF">
        <w:rPr>
          <w:rFonts w:asciiTheme="minorHAnsi" w:hAnsiTheme="minorHAnsi"/>
          <w:sz w:val="22"/>
          <w:szCs w:val="22"/>
        </w:rPr>
        <w:t xml:space="preserve"> Επειδή </w:t>
      </w:r>
      <w:r w:rsidRPr="007824DF">
        <w:rPr>
          <w:rFonts w:asciiTheme="minorHAnsi" w:hAnsiTheme="minorHAnsi"/>
          <w:position w:val="-4"/>
          <w:sz w:val="22"/>
          <w:szCs w:val="22"/>
        </w:rPr>
        <w:object w:dxaOrig="639" w:dyaOrig="260">
          <v:shape id="_x0000_i1175" type="#_x0000_t75" style="width:32.25pt;height:12.75pt" o:ole="">
            <v:imagedata r:id="rId281" o:title=""/>
          </v:shape>
          <o:OLEObject Type="Embed" ProgID="Equation.DSMT4" ShapeID="_x0000_i1175" DrawAspect="Content" ObjectID="_1477902966" r:id="rId282"/>
        </w:object>
      </w:r>
      <w:r w:rsidRPr="007824DF">
        <w:rPr>
          <w:rFonts w:asciiTheme="minorHAnsi" w:hAnsiTheme="minorHAnsi"/>
          <w:sz w:val="22"/>
          <w:szCs w:val="22"/>
        </w:rPr>
        <w:t xml:space="preserve"> αντικαθιστούμε (τέσσερις φορές) την τιμή του </w:t>
      </w:r>
    </w:p>
    <w:p w:rsidR="0033151C" w:rsidRPr="007824DF" w:rsidRDefault="0033151C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κ (= -1, 0,1, 2) στη συνάρτηση και εξετάζουμε αν η </w:t>
      </w:r>
      <w:r w:rsidRPr="007824DF">
        <w:rPr>
          <w:rFonts w:asciiTheme="minorHAnsi" w:hAnsiTheme="minorHAnsi"/>
          <w:sz w:val="22"/>
          <w:szCs w:val="22"/>
          <w:lang w:val="en-US"/>
        </w:rPr>
        <w:t>f</w:t>
      </w:r>
      <w:r w:rsidRPr="007824DF">
        <w:rPr>
          <w:rFonts w:asciiTheme="minorHAnsi" w:hAnsiTheme="minorHAnsi"/>
          <w:sz w:val="22"/>
          <w:szCs w:val="22"/>
        </w:rPr>
        <w:t xml:space="preserve"> είναι γνησίως αύξουσα… </w:t>
      </w:r>
    </w:p>
    <w:p w:rsidR="0033151C" w:rsidRPr="007824DF" w:rsidRDefault="0033151C" w:rsidP="00B6584F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33151C" w:rsidRPr="007824DF" w:rsidRDefault="00A05ADC" w:rsidP="00B6584F">
      <w:pPr>
        <w:ind w:right="-766"/>
        <w:jc w:val="left"/>
        <w:rPr>
          <w:rFonts w:asciiTheme="minorHAnsi" w:hAnsiTheme="minorHAnsi"/>
          <w:b/>
          <w:sz w:val="22"/>
          <w:szCs w:val="22"/>
          <w:u w:val="single"/>
        </w:rPr>
      </w:pPr>
      <w:r w:rsidRPr="007824DF">
        <w:rPr>
          <w:rFonts w:asciiTheme="minorHAnsi" w:hAnsiTheme="minorHAnsi"/>
          <w:b/>
          <w:sz w:val="22"/>
          <w:szCs w:val="22"/>
          <w:u w:val="single"/>
        </w:rPr>
        <w:t>Θέμα Δ</w:t>
      </w:r>
    </w:p>
    <w:p w:rsidR="00A05ADC" w:rsidRPr="007824DF" w:rsidRDefault="00A05ADC" w:rsidP="00A05ADC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>Δ1.</w:t>
      </w:r>
      <w:r w:rsidR="003C30B8" w:rsidRPr="007824DF">
        <w:rPr>
          <w:rFonts w:asciiTheme="minorHAnsi" w:hAnsiTheme="minorHAnsi"/>
          <w:sz w:val="22"/>
          <w:szCs w:val="22"/>
        </w:rPr>
        <w:t xml:space="preserve"> </w:t>
      </w:r>
      <w:r w:rsidRPr="007824DF">
        <w:rPr>
          <w:rFonts w:asciiTheme="minorHAnsi" w:hAnsiTheme="minorHAnsi"/>
          <w:sz w:val="22"/>
          <w:szCs w:val="22"/>
        </w:rPr>
        <w:t xml:space="preserve">i) Το ζητούμενο εμβαδόν είναι : </w:t>
      </w:r>
    </w:p>
    <w:p w:rsidR="00A05ADC" w:rsidRPr="007824DF" w:rsidRDefault="003C30B8" w:rsidP="00A05ADC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50"/>
          <w:sz w:val="22"/>
          <w:szCs w:val="22"/>
        </w:rPr>
        <w:object w:dxaOrig="6820" w:dyaOrig="1160">
          <v:shape id="_x0000_i1176" type="#_x0000_t75" style="width:341.25pt;height:57.75pt" o:ole="">
            <v:imagedata r:id="rId283" o:title=""/>
          </v:shape>
          <o:OLEObject Type="Embed" ProgID="Equation.DSMT4" ShapeID="_x0000_i1176" DrawAspect="Content" ObjectID="_1477902967" r:id="rId284"/>
        </w:object>
      </w:r>
    </w:p>
    <w:p w:rsidR="00A05ADC" w:rsidRPr="007824DF" w:rsidRDefault="00A05ADC" w:rsidP="00A05ADC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A05ADC" w:rsidRPr="007824DF" w:rsidRDefault="00A05ADC" w:rsidP="00A05ADC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ii) </w:t>
      </w:r>
      <w:r w:rsidR="003C30B8" w:rsidRPr="007824DF">
        <w:rPr>
          <w:rFonts w:asciiTheme="minorHAnsi" w:hAnsiTheme="minorHAnsi"/>
          <w:sz w:val="22"/>
          <w:szCs w:val="22"/>
        </w:rPr>
        <w:t xml:space="preserve">Για κάθε </w:t>
      </w:r>
      <w:r w:rsidR="003C30B8" w:rsidRPr="007824DF">
        <w:rPr>
          <w:rFonts w:asciiTheme="minorHAnsi" w:hAnsiTheme="minorHAnsi"/>
          <w:position w:val="-10"/>
          <w:sz w:val="22"/>
          <w:szCs w:val="22"/>
        </w:rPr>
        <w:object w:dxaOrig="1140" w:dyaOrig="320">
          <v:shape id="_x0000_i1177" type="#_x0000_t75" style="width:57pt;height:15.75pt" o:ole="">
            <v:imagedata r:id="rId285" o:title=""/>
          </v:shape>
          <o:OLEObject Type="Embed" ProgID="Equation.DSMT4" ShapeID="_x0000_i1177" DrawAspect="Content" ObjectID="_1477902968" r:id="rId286"/>
        </w:object>
      </w:r>
      <w:r w:rsidR="003C30B8" w:rsidRPr="007824DF">
        <w:rPr>
          <w:rFonts w:asciiTheme="minorHAnsi" w:hAnsiTheme="minorHAnsi"/>
          <w:sz w:val="22"/>
          <w:szCs w:val="22"/>
        </w:rPr>
        <w:t xml:space="preserve">έχουμε </w:t>
      </w:r>
      <w:r w:rsidRPr="007824DF">
        <w:rPr>
          <w:rFonts w:asciiTheme="minorHAnsi" w:hAnsiTheme="minorHAnsi"/>
          <w:position w:val="-10"/>
          <w:sz w:val="22"/>
          <w:szCs w:val="22"/>
        </w:rPr>
        <w:object w:dxaOrig="1680" w:dyaOrig="320">
          <v:shape id="_x0000_i1178" type="#_x0000_t75" style="width:84pt;height:15.75pt" o:ole="">
            <v:imagedata r:id="rId287" o:title=""/>
          </v:shape>
          <o:OLEObject Type="Embed" ProgID="Equation.DSMT4" ShapeID="_x0000_i1178" DrawAspect="Content" ObjectID="_1477902969" r:id="rId288"/>
        </w:object>
      </w:r>
      <w:r w:rsidRPr="007824DF">
        <w:rPr>
          <w:rFonts w:asciiTheme="minorHAnsi" w:hAnsiTheme="minorHAnsi"/>
          <w:sz w:val="22"/>
          <w:szCs w:val="22"/>
        </w:rPr>
        <w:t xml:space="preserve"> </w:t>
      </w:r>
      <w:r w:rsidR="003C30B8" w:rsidRPr="007824DF">
        <w:rPr>
          <w:rFonts w:asciiTheme="minorHAnsi" w:hAnsiTheme="minorHAnsi"/>
          <w:sz w:val="22"/>
          <w:szCs w:val="22"/>
        </w:rPr>
        <w:t>.</w:t>
      </w:r>
    </w:p>
    <w:p w:rsidR="003C30B8" w:rsidRPr="007824DF" w:rsidRDefault="003C30B8" w:rsidP="003C30B8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Όμως, </w:t>
      </w:r>
    </w:p>
    <w:p w:rsidR="00A05ADC" w:rsidRPr="007824DF" w:rsidRDefault="00A05ADC" w:rsidP="003C30B8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10"/>
          <w:sz w:val="22"/>
          <w:szCs w:val="22"/>
        </w:rPr>
        <w:object w:dxaOrig="3540" w:dyaOrig="320">
          <v:shape id="_x0000_i1179" type="#_x0000_t75" style="width:177pt;height:15.75pt" o:ole="">
            <v:imagedata r:id="rId289" o:title=""/>
          </v:shape>
          <o:OLEObject Type="Embed" ProgID="Equation.DSMT4" ShapeID="_x0000_i1179" DrawAspect="Content" ObjectID="_1477902970" r:id="rId290"/>
        </w:object>
      </w:r>
    </w:p>
    <w:p w:rsidR="00A05ADC" w:rsidRPr="007824DF" w:rsidRDefault="00A05ADC" w:rsidP="003C30B8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10"/>
          <w:sz w:val="22"/>
          <w:szCs w:val="22"/>
        </w:rPr>
        <w:object w:dxaOrig="3540" w:dyaOrig="320">
          <v:shape id="_x0000_i1180" type="#_x0000_t75" style="width:177pt;height:15.75pt" o:ole="">
            <v:imagedata r:id="rId291" o:title=""/>
          </v:shape>
          <o:OLEObject Type="Embed" ProgID="Equation.DSMT4" ShapeID="_x0000_i1180" DrawAspect="Content" ObjectID="_1477902971" r:id="rId292"/>
        </w:object>
      </w:r>
    </w:p>
    <w:p w:rsidR="003C30B8" w:rsidRPr="007824DF" w:rsidRDefault="00A05ADC" w:rsidP="003C30B8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10"/>
          <w:sz w:val="22"/>
          <w:szCs w:val="22"/>
        </w:rPr>
        <w:object w:dxaOrig="3519" w:dyaOrig="320">
          <v:shape id="_x0000_i1181" type="#_x0000_t75" style="width:176.25pt;height:15.75pt" o:ole="">
            <v:imagedata r:id="rId293" o:title=""/>
          </v:shape>
          <o:OLEObject Type="Embed" ProgID="Equation.DSMT4" ShapeID="_x0000_i1181" DrawAspect="Content" ObjectID="_1477902972" r:id="rId294"/>
        </w:object>
      </w:r>
    </w:p>
    <w:p w:rsidR="00A05ADC" w:rsidRPr="007824DF" w:rsidRDefault="00A05ADC" w:rsidP="00A05ADC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>που σημαίνει ότι η E είναι γνησίως φθίνουσα στο [0,50]</w:t>
      </w:r>
      <w:r w:rsidR="003C30B8" w:rsidRPr="007824DF">
        <w:rPr>
          <w:rFonts w:asciiTheme="minorHAnsi" w:hAnsiTheme="minorHAnsi"/>
          <w:sz w:val="22"/>
          <w:szCs w:val="22"/>
        </w:rPr>
        <w:t xml:space="preserve"> </w:t>
      </w:r>
      <w:r w:rsidRPr="007824DF">
        <w:rPr>
          <w:rFonts w:asciiTheme="minorHAnsi" w:hAnsiTheme="minorHAnsi"/>
          <w:sz w:val="22"/>
          <w:szCs w:val="22"/>
        </w:rPr>
        <w:t>και γνησίως αύξουσα στο [50,100]</w:t>
      </w:r>
      <w:r w:rsidR="003C30B8" w:rsidRPr="007824DF">
        <w:rPr>
          <w:rFonts w:asciiTheme="minorHAnsi" w:hAnsiTheme="minorHAnsi"/>
          <w:sz w:val="22"/>
          <w:szCs w:val="22"/>
        </w:rPr>
        <w:t>,</w:t>
      </w:r>
      <w:r w:rsidRPr="007824DF">
        <w:rPr>
          <w:rFonts w:asciiTheme="minorHAnsi" w:hAnsiTheme="minorHAnsi"/>
          <w:sz w:val="22"/>
          <w:szCs w:val="22"/>
        </w:rPr>
        <w:t xml:space="preserve"> συνεπώς στο </w:t>
      </w:r>
      <w:r w:rsidRPr="007824DF">
        <w:rPr>
          <w:rFonts w:asciiTheme="minorHAnsi" w:hAnsiTheme="minorHAnsi"/>
          <w:position w:val="-6"/>
          <w:sz w:val="22"/>
          <w:szCs w:val="22"/>
        </w:rPr>
        <w:object w:dxaOrig="680" w:dyaOrig="279">
          <v:shape id="_x0000_i1182" type="#_x0000_t75" style="width:33.75pt;height:14.25pt" o:ole="">
            <v:imagedata r:id="rId295" o:title=""/>
          </v:shape>
          <o:OLEObject Type="Embed" ProgID="Equation.DSMT4" ShapeID="_x0000_i1182" DrawAspect="Content" ObjectID="_1477902973" r:id="rId296"/>
        </w:object>
      </w:r>
      <w:r w:rsidRPr="007824DF">
        <w:rPr>
          <w:rFonts w:asciiTheme="minorHAnsi" w:hAnsiTheme="minorHAnsi"/>
          <w:sz w:val="22"/>
          <w:szCs w:val="22"/>
        </w:rPr>
        <w:t xml:space="preserve"> έχουμε την ελάχιστη τιμή για το εμβαδόν</w:t>
      </w:r>
      <w:r w:rsidR="003C30B8" w:rsidRPr="007824DF">
        <w:rPr>
          <w:rFonts w:asciiTheme="minorHAnsi" w:hAnsiTheme="minorHAnsi"/>
          <w:sz w:val="22"/>
          <w:szCs w:val="22"/>
        </w:rPr>
        <w:t xml:space="preserve"> Ε</w:t>
      </w:r>
      <w:r w:rsidRPr="007824DF">
        <w:rPr>
          <w:rFonts w:asciiTheme="minorHAnsi" w:hAnsiTheme="minorHAnsi"/>
          <w:sz w:val="22"/>
          <w:szCs w:val="22"/>
        </w:rPr>
        <w:t>.</w:t>
      </w:r>
    </w:p>
    <w:p w:rsidR="00A05ADC" w:rsidRPr="007824DF" w:rsidRDefault="00A05ADC" w:rsidP="00A05ADC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>Δ2.</w:t>
      </w:r>
      <w:r w:rsidR="003C30B8" w:rsidRPr="007824DF">
        <w:rPr>
          <w:rFonts w:asciiTheme="minorHAnsi" w:hAnsiTheme="minorHAnsi"/>
          <w:sz w:val="22"/>
          <w:szCs w:val="22"/>
        </w:rPr>
        <w:t xml:space="preserve"> </w:t>
      </w:r>
      <w:r w:rsidRPr="007824DF">
        <w:rPr>
          <w:rFonts w:asciiTheme="minorHAnsi" w:hAnsiTheme="minorHAnsi"/>
          <w:sz w:val="22"/>
          <w:szCs w:val="22"/>
        </w:rPr>
        <w:t xml:space="preserve">Είναι </w:t>
      </w:r>
      <w:r w:rsidRPr="007824DF">
        <w:rPr>
          <w:rFonts w:asciiTheme="minorHAnsi" w:hAnsiTheme="minorHAnsi"/>
          <w:position w:val="-28"/>
          <w:sz w:val="22"/>
          <w:szCs w:val="22"/>
        </w:rPr>
        <w:object w:dxaOrig="1040" w:dyaOrig="680">
          <v:shape id="_x0000_i1183" type="#_x0000_t75" style="width:51.75pt;height:33.75pt" o:ole="">
            <v:imagedata r:id="rId297" o:title=""/>
          </v:shape>
          <o:OLEObject Type="Embed" ProgID="Equation.DSMT4" ShapeID="_x0000_i1183" DrawAspect="Content" ObjectID="_1477902974" r:id="rId298"/>
        </w:object>
      </w:r>
      <w:r w:rsidRPr="007824DF">
        <w:rPr>
          <w:rFonts w:asciiTheme="minorHAnsi" w:hAnsiTheme="minorHAnsi"/>
          <w:sz w:val="22"/>
          <w:szCs w:val="22"/>
        </w:rPr>
        <w:t xml:space="preserve"> και επίσης </w:t>
      </w:r>
      <w:r w:rsidR="003C30B8" w:rsidRPr="007824DF">
        <w:rPr>
          <w:rFonts w:asciiTheme="minorHAnsi" w:hAnsiTheme="minorHAnsi"/>
          <w:position w:val="-28"/>
          <w:sz w:val="22"/>
          <w:szCs w:val="22"/>
        </w:rPr>
        <w:object w:dxaOrig="2720" w:dyaOrig="999">
          <v:shape id="_x0000_i1184" type="#_x0000_t75" style="width:135.75pt;height:50.25pt" o:ole="">
            <v:imagedata r:id="rId299" o:title=""/>
          </v:shape>
          <o:OLEObject Type="Embed" ProgID="Equation.DSMT4" ShapeID="_x0000_i1184" DrawAspect="Content" ObjectID="_1477902975" r:id="rId300"/>
        </w:object>
      </w:r>
      <w:r w:rsidR="003C30B8" w:rsidRPr="007824DF">
        <w:rPr>
          <w:rFonts w:asciiTheme="minorHAnsi" w:hAnsiTheme="minorHAnsi"/>
          <w:sz w:val="22"/>
          <w:szCs w:val="22"/>
        </w:rPr>
        <w:t>.</w:t>
      </w:r>
      <w:r w:rsidRPr="007824DF">
        <w:rPr>
          <w:rFonts w:asciiTheme="minorHAnsi" w:hAnsiTheme="minorHAnsi"/>
          <w:sz w:val="22"/>
          <w:szCs w:val="22"/>
        </w:rPr>
        <w:t xml:space="preserve">Συνεπώς </w:t>
      </w:r>
      <w:r w:rsidRPr="007824DF">
        <w:rPr>
          <w:rFonts w:asciiTheme="minorHAnsi" w:hAnsiTheme="minorHAnsi"/>
          <w:position w:val="-6"/>
          <w:sz w:val="22"/>
          <w:szCs w:val="22"/>
        </w:rPr>
        <w:object w:dxaOrig="1820" w:dyaOrig="279">
          <v:shape id="_x0000_i1185" type="#_x0000_t75" style="width:90.75pt;height:14.25pt" o:ole="">
            <v:imagedata r:id="rId301" o:title=""/>
          </v:shape>
          <o:OLEObject Type="Embed" ProgID="Equation.DSMT4" ShapeID="_x0000_i1185" DrawAspect="Content" ObjectID="_1477902976" r:id="rId302"/>
        </w:object>
      </w:r>
      <w:r w:rsidR="003C30B8" w:rsidRPr="007824DF">
        <w:rPr>
          <w:rFonts w:asciiTheme="minorHAnsi" w:hAnsiTheme="minorHAnsi"/>
          <w:sz w:val="22"/>
          <w:szCs w:val="22"/>
        </w:rPr>
        <w:t>.</w:t>
      </w:r>
    </w:p>
    <w:p w:rsidR="00A05ADC" w:rsidRPr="007824DF" w:rsidRDefault="00A05ADC" w:rsidP="00A05ADC">
      <w:pPr>
        <w:ind w:right="-766"/>
        <w:jc w:val="left"/>
        <w:rPr>
          <w:rFonts w:asciiTheme="minorHAnsi" w:hAnsiTheme="minorHAnsi"/>
          <w:sz w:val="22"/>
          <w:szCs w:val="22"/>
        </w:rPr>
      </w:pPr>
    </w:p>
    <w:p w:rsidR="00A05ADC" w:rsidRPr="007824DF" w:rsidRDefault="00A05ADC" w:rsidP="00A05ADC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>Δ3.</w:t>
      </w:r>
      <w:r w:rsidR="003C30B8" w:rsidRPr="007824DF">
        <w:rPr>
          <w:rFonts w:asciiTheme="minorHAnsi" w:hAnsiTheme="minorHAnsi"/>
          <w:sz w:val="22"/>
          <w:szCs w:val="22"/>
        </w:rPr>
        <w:t xml:space="preserve"> </w:t>
      </w:r>
      <w:r w:rsidRPr="007824DF">
        <w:rPr>
          <w:rFonts w:asciiTheme="minorHAnsi" w:hAnsiTheme="minorHAnsi"/>
          <w:sz w:val="22"/>
          <w:szCs w:val="22"/>
        </w:rPr>
        <w:t xml:space="preserve">Από τον τύπο που μας δίνει προκύπτει ότι </w:t>
      </w:r>
    </w:p>
    <w:p w:rsidR="00A05ADC" w:rsidRPr="007824DF" w:rsidRDefault="00A05ADC" w:rsidP="003C30B8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24"/>
          <w:sz w:val="22"/>
          <w:szCs w:val="22"/>
        </w:rPr>
        <w:object w:dxaOrig="3800" w:dyaOrig="960">
          <v:shape id="_x0000_i1186" type="#_x0000_t75" style="width:189.75pt;height:48pt" o:ole="">
            <v:imagedata r:id="rId303" o:title=""/>
          </v:shape>
          <o:OLEObject Type="Embed" ProgID="Equation.DSMT4" ShapeID="_x0000_i1186" DrawAspect="Content" ObjectID="_1477902977" r:id="rId304"/>
        </w:object>
      </w:r>
      <w:r w:rsidRPr="007824DF">
        <w:rPr>
          <w:rFonts w:asciiTheme="minorHAnsi" w:hAnsiTheme="minorHAnsi"/>
          <w:position w:val="-24"/>
          <w:sz w:val="22"/>
          <w:szCs w:val="22"/>
        </w:rPr>
        <w:object w:dxaOrig="2320" w:dyaOrig="960">
          <v:shape id="_x0000_i1187" type="#_x0000_t75" style="width:116.25pt;height:48pt" o:ole="">
            <v:imagedata r:id="rId305" o:title=""/>
          </v:shape>
          <o:OLEObject Type="Embed" ProgID="Equation.DSMT4" ShapeID="_x0000_i1187" DrawAspect="Content" ObjectID="_1477902978" r:id="rId306"/>
        </w:object>
      </w:r>
    </w:p>
    <w:p w:rsidR="00A05ADC" w:rsidRPr="007824DF" w:rsidRDefault="00A05ADC" w:rsidP="00A05ADC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Τα ζητούμενα εμβαδά προκύπτουν από </w:t>
      </w:r>
      <w:r w:rsidRPr="007824DF">
        <w:rPr>
          <w:rFonts w:asciiTheme="minorHAnsi" w:hAnsiTheme="minorHAnsi"/>
          <w:position w:val="-12"/>
          <w:sz w:val="22"/>
          <w:szCs w:val="22"/>
        </w:rPr>
        <w:object w:dxaOrig="2460" w:dyaOrig="380">
          <v:shape id="_x0000_i1188" type="#_x0000_t75" style="width:123pt;height:18.75pt" o:ole="">
            <v:imagedata r:id="rId307" o:title=""/>
          </v:shape>
          <o:OLEObject Type="Embed" ProgID="Equation.DSMT4" ShapeID="_x0000_i1188" DrawAspect="Content" ObjectID="_1477902979" r:id="rId308"/>
        </w:object>
      </w:r>
      <w:r w:rsidRPr="007824DF">
        <w:rPr>
          <w:rFonts w:asciiTheme="minorHAnsi" w:hAnsiTheme="minorHAnsi"/>
          <w:sz w:val="22"/>
          <w:szCs w:val="22"/>
        </w:rPr>
        <w:t xml:space="preserve"> και η ζητούμενη μέση τιμή δίνεται από τον τύπο:</w:t>
      </w:r>
    </w:p>
    <w:p w:rsidR="00A05ADC" w:rsidRPr="007824DF" w:rsidRDefault="00A05ADC" w:rsidP="00A05ADC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24"/>
          <w:sz w:val="22"/>
          <w:szCs w:val="22"/>
        </w:rPr>
        <w:object w:dxaOrig="1600" w:dyaOrig="960">
          <v:shape id="_x0000_i1189" type="#_x0000_t75" style="width:80.25pt;height:48pt" o:ole="">
            <v:imagedata r:id="rId309" o:title=""/>
          </v:shape>
          <o:OLEObject Type="Embed" ProgID="Equation.DSMT4" ShapeID="_x0000_i1189" DrawAspect="Content" ObjectID="_1477902980" r:id="rId310"/>
        </w:object>
      </w:r>
    </w:p>
    <w:p w:rsidR="00A05ADC" w:rsidRPr="007824DF" w:rsidRDefault="00A05ADC" w:rsidP="00A05ADC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Δ4. Για τις ευρεθείσες τιμές του </w:t>
      </w:r>
      <w:r w:rsidRPr="007824DF">
        <w:rPr>
          <w:rFonts w:asciiTheme="minorHAnsi" w:hAnsiTheme="minorHAnsi"/>
          <w:position w:val="-6"/>
          <w:sz w:val="22"/>
          <w:szCs w:val="22"/>
        </w:rPr>
        <w:object w:dxaOrig="139" w:dyaOrig="260">
          <v:shape id="_x0000_i1190" type="#_x0000_t75" style="width:6.75pt;height:12.75pt" o:ole="">
            <v:imagedata r:id="rId311" o:title=""/>
          </v:shape>
          <o:OLEObject Type="Embed" ProgID="Equation.DSMT4" ShapeID="_x0000_i1190" DrawAspect="Content" ObjectID="_1477902981" r:id="rId312"/>
        </w:object>
      </w:r>
      <w:r w:rsidRPr="007824DF">
        <w:rPr>
          <w:rFonts w:asciiTheme="minorHAnsi" w:hAnsiTheme="minorHAnsi"/>
          <w:sz w:val="22"/>
          <w:szCs w:val="22"/>
        </w:rPr>
        <w:t xml:space="preserve"> από τα προηγούμενα ερωτήματα οι μόνες που είναι πολλαπλάσια του </w:t>
      </w:r>
      <w:r w:rsidRPr="007824DF">
        <w:rPr>
          <w:rFonts w:asciiTheme="minorHAnsi" w:hAnsiTheme="minorHAnsi"/>
          <w:position w:val="-6"/>
          <w:sz w:val="22"/>
          <w:szCs w:val="22"/>
        </w:rPr>
        <w:object w:dxaOrig="180" w:dyaOrig="279">
          <v:shape id="_x0000_i1191" type="#_x0000_t75" style="width:9pt;height:14.25pt" o:ole="">
            <v:imagedata r:id="rId313" o:title=""/>
          </v:shape>
          <o:OLEObject Type="Embed" ProgID="Equation.DSMT4" ShapeID="_x0000_i1191" DrawAspect="Content" ObjectID="_1477902982" r:id="rId314"/>
        </w:object>
      </w:r>
      <w:r w:rsidRPr="007824DF">
        <w:rPr>
          <w:rFonts w:asciiTheme="minorHAnsi" w:hAnsiTheme="minorHAnsi"/>
          <w:sz w:val="22"/>
          <w:szCs w:val="22"/>
        </w:rPr>
        <w:t xml:space="preserve"> ή του </w:t>
      </w:r>
      <w:r w:rsidRPr="007824DF">
        <w:rPr>
          <w:rFonts w:asciiTheme="minorHAnsi" w:hAnsiTheme="minorHAnsi"/>
          <w:position w:val="-4"/>
          <w:sz w:val="22"/>
          <w:szCs w:val="22"/>
        </w:rPr>
        <w:object w:dxaOrig="200" w:dyaOrig="260">
          <v:shape id="_x0000_i1192" type="#_x0000_t75" style="width:9.75pt;height:12.75pt" o:ole="">
            <v:imagedata r:id="rId315" o:title=""/>
          </v:shape>
          <o:OLEObject Type="Embed" ProgID="Equation.DSMT4" ShapeID="_x0000_i1192" DrawAspect="Content" ObjectID="_1477902983" r:id="rId316"/>
        </w:object>
      </w:r>
      <w:r w:rsidRPr="007824DF">
        <w:rPr>
          <w:rFonts w:asciiTheme="minorHAnsi" w:hAnsiTheme="minorHAnsi"/>
          <w:sz w:val="22"/>
          <w:szCs w:val="22"/>
        </w:rPr>
        <w:t xml:space="preserve"> είναι οι αριθμοί 3,4,6,8,9,12,15,16,18,20,21,24 δηλαδή το ενδεχόμενο είναι</w:t>
      </w:r>
    </w:p>
    <w:p w:rsidR="00A05ADC" w:rsidRPr="007824DF" w:rsidRDefault="00A05ADC" w:rsidP="003C30B8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16"/>
          <w:sz w:val="22"/>
          <w:szCs w:val="22"/>
        </w:rPr>
        <w:object w:dxaOrig="4000" w:dyaOrig="440">
          <v:shape id="_x0000_i1193" type="#_x0000_t75" style="width:200.25pt;height:21.75pt" o:ole="">
            <v:imagedata r:id="rId317" o:title=""/>
          </v:shape>
          <o:OLEObject Type="Embed" ProgID="Equation.DSMT4" ShapeID="_x0000_i1193" DrawAspect="Content" ObjectID="_1477902984" r:id="rId318"/>
        </w:object>
      </w:r>
    </w:p>
    <w:p w:rsidR="00A05ADC" w:rsidRPr="007824DF" w:rsidRDefault="00A05ADC" w:rsidP="00A05ADC">
      <w:pPr>
        <w:ind w:right="-766"/>
        <w:jc w:val="left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sz w:val="22"/>
          <w:szCs w:val="22"/>
        </w:rPr>
        <w:t xml:space="preserve">και εφόσον η εκλογή γίνεται τυχαία, τότε η ζητούμενη πιθανότητα είναι: </w:t>
      </w:r>
    </w:p>
    <w:p w:rsidR="00A05ADC" w:rsidRPr="007824DF" w:rsidRDefault="00A05ADC" w:rsidP="00A05ADC">
      <w:pPr>
        <w:ind w:right="-766"/>
        <w:jc w:val="center"/>
        <w:rPr>
          <w:rFonts w:asciiTheme="minorHAnsi" w:hAnsiTheme="minorHAnsi"/>
          <w:sz w:val="22"/>
          <w:szCs w:val="22"/>
        </w:rPr>
      </w:pPr>
      <w:r w:rsidRPr="007824DF">
        <w:rPr>
          <w:rFonts w:asciiTheme="minorHAnsi" w:hAnsiTheme="minorHAnsi"/>
          <w:position w:val="-28"/>
          <w:sz w:val="22"/>
          <w:szCs w:val="22"/>
        </w:rPr>
        <w:object w:dxaOrig="1960" w:dyaOrig="660">
          <v:shape id="_x0000_i1194" type="#_x0000_t75" style="width:98.25pt;height:33pt" o:ole="">
            <v:imagedata r:id="rId319" o:title=""/>
          </v:shape>
          <o:OLEObject Type="Embed" ProgID="Equation.DSMT4" ShapeID="_x0000_i1194" DrawAspect="Content" ObjectID="_1477902985" r:id="rId320"/>
        </w:object>
      </w:r>
      <w:r w:rsidRPr="007824DF">
        <w:rPr>
          <w:rFonts w:asciiTheme="minorHAnsi" w:hAnsiTheme="minorHAnsi"/>
          <w:sz w:val="22"/>
          <w:szCs w:val="22"/>
        </w:rPr>
        <w:t xml:space="preserve"> .</w:t>
      </w:r>
    </w:p>
    <w:p w:rsidR="003C30B8" w:rsidRPr="007824DF" w:rsidRDefault="003C30B8" w:rsidP="00A05ADC">
      <w:pPr>
        <w:ind w:right="-766"/>
        <w:jc w:val="center"/>
        <w:rPr>
          <w:rFonts w:asciiTheme="minorHAnsi" w:hAnsiTheme="minorHAnsi"/>
          <w:sz w:val="22"/>
          <w:szCs w:val="22"/>
        </w:rPr>
      </w:pPr>
    </w:p>
    <w:sectPr w:rsidR="003C30B8" w:rsidRPr="007824DF" w:rsidSect="00A05ADC">
      <w:pgSz w:w="11906" w:h="16838"/>
      <w:pgMar w:top="1245" w:right="1800" w:bottom="1440" w:left="180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25CA" w:rsidRDefault="00AC25CA" w:rsidP="00A05ADC">
      <w:pPr>
        <w:spacing w:line="240" w:lineRule="auto"/>
      </w:pPr>
      <w:r>
        <w:separator/>
      </w:r>
    </w:p>
  </w:endnote>
  <w:endnote w:type="continuationSeparator" w:id="0">
    <w:p w:rsidR="00AC25CA" w:rsidRDefault="00AC25CA" w:rsidP="00A05AD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A1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25CA" w:rsidRDefault="00AC25CA" w:rsidP="00A05ADC">
      <w:pPr>
        <w:spacing w:line="240" w:lineRule="auto"/>
      </w:pPr>
      <w:r>
        <w:separator/>
      </w:r>
    </w:p>
  </w:footnote>
  <w:footnote w:type="continuationSeparator" w:id="0">
    <w:p w:rsidR="00AC25CA" w:rsidRDefault="00AC25CA" w:rsidP="00A05ADC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81"/>
  <w:drawingGridVerticalSpacing w:val="181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463E0"/>
    <w:rsid w:val="000002DF"/>
    <w:rsid w:val="000006CF"/>
    <w:rsid w:val="0000079D"/>
    <w:rsid w:val="00000AF2"/>
    <w:rsid w:val="00000FEB"/>
    <w:rsid w:val="0000157D"/>
    <w:rsid w:val="00002B34"/>
    <w:rsid w:val="000035D0"/>
    <w:rsid w:val="00003BA0"/>
    <w:rsid w:val="00003E0F"/>
    <w:rsid w:val="0000429C"/>
    <w:rsid w:val="000043AA"/>
    <w:rsid w:val="000045C7"/>
    <w:rsid w:val="000046AC"/>
    <w:rsid w:val="00004DE9"/>
    <w:rsid w:val="0000556C"/>
    <w:rsid w:val="00006DB5"/>
    <w:rsid w:val="00006DBC"/>
    <w:rsid w:val="00007144"/>
    <w:rsid w:val="00010256"/>
    <w:rsid w:val="000102CA"/>
    <w:rsid w:val="00010732"/>
    <w:rsid w:val="00010872"/>
    <w:rsid w:val="00010B11"/>
    <w:rsid w:val="00010D0D"/>
    <w:rsid w:val="00011407"/>
    <w:rsid w:val="00011B10"/>
    <w:rsid w:val="000120C1"/>
    <w:rsid w:val="000121BD"/>
    <w:rsid w:val="000127D6"/>
    <w:rsid w:val="00012E3F"/>
    <w:rsid w:val="00012E74"/>
    <w:rsid w:val="00013372"/>
    <w:rsid w:val="000136AE"/>
    <w:rsid w:val="00013777"/>
    <w:rsid w:val="000137D1"/>
    <w:rsid w:val="000141B8"/>
    <w:rsid w:val="000145F4"/>
    <w:rsid w:val="0001539B"/>
    <w:rsid w:val="00015BF8"/>
    <w:rsid w:val="0001655A"/>
    <w:rsid w:val="00016CB1"/>
    <w:rsid w:val="000172AA"/>
    <w:rsid w:val="0001743D"/>
    <w:rsid w:val="0001774A"/>
    <w:rsid w:val="0002005A"/>
    <w:rsid w:val="000206F4"/>
    <w:rsid w:val="0002084F"/>
    <w:rsid w:val="00021917"/>
    <w:rsid w:val="00021A2A"/>
    <w:rsid w:val="000221A4"/>
    <w:rsid w:val="00022A19"/>
    <w:rsid w:val="0002328C"/>
    <w:rsid w:val="0002393D"/>
    <w:rsid w:val="00023FE6"/>
    <w:rsid w:val="000249E9"/>
    <w:rsid w:val="00024D91"/>
    <w:rsid w:val="000251A0"/>
    <w:rsid w:val="000259FB"/>
    <w:rsid w:val="000271C7"/>
    <w:rsid w:val="00027D00"/>
    <w:rsid w:val="000308BF"/>
    <w:rsid w:val="00030C7E"/>
    <w:rsid w:val="000312FE"/>
    <w:rsid w:val="00031F5D"/>
    <w:rsid w:val="0003219D"/>
    <w:rsid w:val="000324A3"/>
    <w:rsid w:val="00032DFF"/>
    <w:rsid w:val="0003307D"/>
    <w:rsid w:val="00033A98"/>
    <w:rsid w:val="00033F06"/>
    <w:rsid w:val="00034019"/>
    <w:rsid w:val="000340BE"/>
    <w:rsid w:val="00034186"/>
    <w:rsid w:val="00034B80"/>
    <w:rsid w:val="00035034"/>
    <w:rsid w:val="00035039"/>
    <w:rsid w:val="000350C2"/>
    <w:rsid w:val="00035FBD"/>
    <w:rsid w:val="000360A0"/>
    <w:rsid w:val="00036AF4"/>
    <w:rsid w:val="00036B60"/>
    <w:rsid w:val="00036DB8"/>
    <w:rsid w:val="00036E95"/>
    <w:rsid w:val="0003732F"/>
    <w:rsid w:val="000375D9"/>
    <w:rsid w:val="0003767F"/>
    <w:rsid w:val="00040A99"/>
    <w:rsid w:val="00041DF7"/>
    <w:rsid w:val="00041E24"/>
    <w:rsid w:val="000422BA"/>
    <w:rsid w:val="00043A00"/>
    <w:rsid w:val="00046A5A"/>
    <w:rsid w:val="00046DA9"/>
    <w:rsid w:val="00047C65"/>
    <w:rsid w:val="00050B89"/>
    <w:rsid w:val="00051B3F"/>
    <w:rsid w:val="00052A62"/>
    <w:rsid w:val="00052CDC"/>
    <w:rsid w:val="000531DE"/>
    <w:rsid w:val="00053A52"/>
    <w:rsid w:val="00053EAE"/>
    <w:rsid w:val="00053EBB"/>
    <w:rsid w:val="0005434D"/>
    <w:rsid w:val="0005460C"/>
    <w:rsid w:val="00054987"/>
    <w:rsid w:val="0005539D"/>
    <w:rsid w:val="00055A77"/>
    <w:rsid w:val="00056117"/>
    <w:rsid w:val="00057081"/>
    <w:rsid w:val="000603AA"/>
    <w:rsid w:val="0006076C"/>
    <w:rsid w:val="00060975"/>
    <w:rsid w:val="000610E5"/>
    <w:rsid w:val="00061465"/>
    <w:rsid w:val="00061A8D"/>
    <w:rsid w:val="00062547"/>
    <w:rsid w:val="00062DA1"/>
    <w:rsid w:val="00063090"/>
    <w:rsid w:val="00063954"/>
    <w:rsid w:val="000641C2"/>
    <w:rsid w:val="00064897"/>
    <w:rsid w:val="0006537F"/>
    <w:rsid w:val="00065AC9"/>
    <w:rsid w:val="00065CF1"/>
    <w:rsid w:val="00065E57"/>
    <w:rsid w:val="0006646F"/>
    <w:rsid w:val="000666EC"/>
    <w:rsid w:val="00066B0B"/>
    <w:rsid w:val="000672BC"/>
    <w:rsid w:val="0006795F"/>
    <w:rsid w:val="00070695"/>
    <w:rsid w:val="00070701"/>
    <w:rsid w:val="00070CE4"/>
    <w:rsid w:val="000713F5"/>
    <w:rsid w:val="00071505"/>
    <w:rsid w:val="00071670"/>
    <w:rsid w:val="000717C4"/>
    <w:rsid w:val="00071F3F"/>
    <w:rsid w:val="0007247E"/>
    <w:rsid w:val="00072678"/>
    <w:rsid w:val="000729A6"/>
    <w:rsid w:val="00072C36"/>
    <w:rsid w:val="00074533"/>
    <w:rsid w:val="00074D64"/>
    <w:rsid w:val="000758F1"/>
    <w:rsid w:val="00075D17"/>
    <w:rsid w:val="00075E95"/>
    <w:rsid w:val="00076802"/>
    <w:rsid w:val="00076BA9"/>
    <w:rsid w:val="00076F1D"/>
    <w:rsid w:val="00077214"/>
    <w:rsid w:val="000776E8"/>
    <w:rsid w:val="00077CB8"/>
    <w:rsid w:val="00080034"/>
    <w:rsid w:val="00080209"/>
    <w:rsid w:val="0008147E"/>
    <w:rsid w:val="00082100"/>
    <w:rsid w:val="000824F6"/>
    <w:rsid w:val="000829FB"/>
    <w:rsid w:val="00083361"/>
    <w:rsid w:val="00083938"/>
    <w:rsid w:val="00083D00"/>
    <w:rsid w:val="0008439C"/>
    <w:rsid w:val="0008498D"/>
    <w:rsid w:val="00084EB2"/>
    <w:rsid w:val="0008503A"/>
    <w:rsid w:val="000857F2"/>
    <w:rsid w:val="00085EAE"/>
    <w:rsid w:val="000863DF"/>
    <w:rsid w:val="000867E7"/>
    <w:rsid w:val="000868CF"/>
    <w:rsid w:val="00086BFE"/>
    <w:rsid w:val="00087AA2"/>
    <w:rsid w:val="00087ACE"/>
    <w:rsid w:val="00090400"/>
    <w:rsid w:val="00090FBA"/>
    <w:rsid w:val="00093218"/>
    <w:rsid w:val="00093D5B"/>
    <w:rsid w:val="00093FED"/>
    <w:rsid w:val="000952BA"/>
    <w:rsid w:val="00095B43"/>
    <w:rsid w:val="00096033"/>
    <w:rsid w:val="000960AD"/>
    <w:rsid w:val="00096EA9"/>
    <w:rsid w:val="00096F66"/>
    <w:rsid w:val="00097903"/>
    <w:rsid w:val="00097BAC"/>
    <w:rsid w:val="000A076C"/>
    <w:rsid w:val="000A0BDE"/>
    <w:rsid w:val="000A0C77"/>
    <w:rsid w:val="000A1A0D"/>
    <w:rsid w:val="000A1B2C"/>
    <w:rsid w:val="000A2961"/>
    <w:rsid w:val="000A2D4F"/>
    <w:rsid w:val="000A4837"/>
    <w:rsid w:val="000A4B23"/>
    <w:rsid w:val="000A5CC4"/>
    <w:rsid w:val="000A608A"/>
    <w:rsid w:val="000A61F9"/>
    <w:rsid w:val="000A6A80"/>
    <w:rsid w:val="000A6F31"/>
    <w:rsid w:val="000A745A"/>
    <w:rsid w:val="000B090D"/>
    <w:rsid w:val="000B137A"/>
    <w:rsid w:val="000B2D7A"/>
    <w:rsid w:val="000B2FBD"/>
    <w:rsid w:val="000B2FD9"/>
    <w:rsid w:val="000B4671"/>
    <w:rsid w:val="000B49F4"/>
    <w:rsid w:val="000B4D91"/>
    <w:rsid w:val="000B5F6F"/>
    <w:rsid w:val="000B65CD"/>
    <w:rsid w:val="000B76E5"/>
    <w:rsid w:val="000B77C7"/>
    <w:rsid w:val="000B7952"/>
    <w:rsid w:val="000B7AB0"/>
    <w:rsid w:val="000B7E51"/>
    <w:rsid w:val="000C017F"/>
    <w:rsid w:val="000C0C53"/>
    <w:rsid w:val="000C1356"/>
    <w:rsid w:val="000C150A"/>
    <w:rsid w:val="000C268B"/>
    <w:rsid w:val="000C2920"/>
    <w:rsid w:val="000C319D"/>
    <w:rsid w:val="000C3EC6"/>
    <w:rsid w:val="000C4C60"/>
    <w:rsid w:val="000C5257"/>
    <w:rsid w:val="000C527D"/>
    <w:rsid w:val="000C52ED"/>
    <w:rsid w:val="000C553A"/>
    <w:rsid w:val="000C58EA"/>
    <w:rsid w:val="000C5C11"/>
    <w:rsid w:val="000C62E2"/>
    <w:rsid w:val="000C6E20"/>
    <w:rsid w:val="000C70AB"/>
    <w:rsid w:val="000C73BB"/>
    <w:rsid w:val="000C7641"/>
    <w:rsid w:val="000C7C6D"/>
    <w:rsid w:val="000C7E0E"/>
    <w:rsid w:val="000C7F16"/>
    <w:rsid w:val="000D03B8"/>
    <w:rsid w:val="000D07F3"/>
    <w:rsid w:val="000D143E"/>
    <w:rsid w:val="000D1BF8"/>
    <w:rsid w:val="000D1D53"/>
    <w:rsid w:val="000D1D5C"/>
    <w:rsid w:val="000D22E5"/>
    <w:rsid w:val="000D2E60"/>
    <w:rsid w:val="000D3453"/>
    <w:rsid w:val="000D36CD"/>
    <w:rsid w:val="000D391C"/>
    <w:rsid w:val="000D3D18"/>
    <w:rsid w:val="000D3EEC"/>
    <w:rsid w:val="000D3F08"/>
    <w:rsid w:val="000D44E8"/>
    <w:rsid w:val="000D4535"/>
    <w:rsid w:val="000D5965"/>
    <w:rsid w:val="000D631A"/>
    <w:rsid w:val="000D6C41"/>
    <w:rsid w:val="000D7754"/>
    <w:rsid w:val="000E01CA"/>
    <w:rsid w:val="000E0268"/>
    <w:rsid w:val="000E02B3"/>
    <w:rsid w:val="000E06FB"/>
    <w:rsid w:val="000E1105"/>
    <w:rsid w:val="000E1CAB"/>
    <w:rsid w:val="000E22FA"/>
    <w:rsid w:val="000E2AF2"/>
    <w:rsid w:val="000E2B46"/>
    <w:rsid w:val="000E428A"/>
    <w:rsid w:val="000E4857"/>
    <w:rsid w:val="000E4886"/>
    <w:rsid w:val="000E6AC5"/>
    <w:rsid w:val="000E6B7E"/>
    <w:rsid w:val="000E71AA"/>
    <w:rsid w:val="000E7915"/>
    <w:rsid w:val="000E7D78"/>
    <w:rsid w:val="000E7E0A"/>
    <w:rsid w:val="000E7F1E"/>
    <w:rsid w:val="000F013A"/>
    <w:rsid w:val="000F0724"/>
    <w:rsid w:val="000F0E9E"/>
    <w:rsid w:val="000F0FF3"/>
    <w:rsid w:val="000F15F5"/>
    <w:rsid w:val="000F2111"/>
    <w:rsid w:val="000F2129"/>
    <w:rsid w:val="000F26BE"/>
    <w:rsid w:val="000F2798"/>
    <w:rsid w:val="000F2819"/>
    <w:rsid w:val="000F29CE"/>
    <w:rsid w:val="000F316C"/>
    <w:rsid w:val="000F3F90"/>
    <w:rsid w:val="000F4034"/>
    <w:rsid w:val="000F7198"/>
    <w:rsid w:val="000F7670"/>
    <w:rsid w:val="000F7A23"/>
    <w:rsid w:val="000F7C64"/>
    <w:rsid w:val="0010095F"/>
    <w:rsid w:val="001012E6"/>
    <w:rsid w:val="001015D6"/>
    <w:rsid w:val="00102367"/>
    <w:rsid w:val="00102738"/>
    <w:rsid w:val="00102C9F"/>
    <w:rsid w:val="00102DF5"/>
    <w:rsid w:val="00102FB6"/>
    <w:rsid w:val="001032F6"/>
    <w:rsid w:val="00103D61"/>
    <w:rsid w:val="00103F4E"/>
    <w:rsid w:val="00104164"/>
    <w:rsid w:val="00104265"/>
    <w:rsid w:val="001048B9"/>
    <w:rsid w:val="0010562E"/>
    <w:rsid w:val="00105B6B"/>
    <w:rsid w:val="00105D71"/>
    <w:rsid w:val="00106912"/>
    <w:rsid w:val="00107688"/>
    <w:rsid w:val="0010794F"/>
    <w:rsid w:val="00107C73"/>
    <w:rsid w:val="00110077"/>
    <w:rsid w:val="00110174"/>
    <w:rsid w:val="00110185"/>
    <w:rsid w:val="001114C9"/>
    <w:rsid w:val="0011185B"/>
    <w:rsid w:val="00111E05"/>
    <w:rsid w:val="00112192"/>
    <w:rsid w:val="001124D4"/>
    <w:rsid w:val="00112748"/>
    <w:rsid w:val="00113183"/>
    <w:rsid w:val="001134AF"/>
    <w:rsid w:val="001136B0"/>
    <w:rsid w:val="00113716"/>
    <w:rsid w:val="00113F97"/>
    <w:rsid w:val="001140F7"/>
    <w:rsid w:val="001152CB"/>
    <w:rsid w:val="001156ED"/>
    <w:rsid w:val="00115978"/>
    <w:rsid w:val="00117264"/>
    <w:rsid w:val="0011741B"/>
    <w:rsid w:val="0011787A"/>
    <w:rsid w:val="00117BFF"/>
    <w:rsid w:val="00117D65"/>
    <w:rsid w:val="0012009D"/>
    <w:rsid w:val="0012150B"/>
    <w:rsid w:val="00121893"/>
    <w:rsid w:val="00122227"/>
    <w:rsid w:val="00122631"/>
    <w:rsid w:val="0012272B"/>
    <w:rsid w:val="00122B52"/>
    <w:rsid w:val="00122DE9"/>
    <w:rsid w:val="001240E6"/>
    <w:rsid w:val="00124244"/>
    <w:rsid w:val="001242C2"/>
    <w:rsid w:val="00124712"/>
    <w:rsid w:val="00124E76"/>
    <w:rsid w:val="0012507B"/>
    <w:rsid w:val="00125C8F"/>
    <w:rsid w:val="00126B4A"/>
    <w:rsid w:val="00126EEF"/>
    <w:rsid w:val="00127B42"/>
    <w:rsid w:val="00127C81"/>
    <w:rsid w:val="00127C93"/>
    <w:rsid w:val="00127D4F"/>
    <w:rsid w:val="00127FD9"/>
    <w:rsid w:val="00130338"/>
    <w:rsid w:val="001307C3"/>
    <w:rsid w:val="00130DE5"/>
    <w:rsid w:val="001312D4"/>
    <w:rsid w:val="00132411"/>
    <w:rsid w:val="00132E46"/>
    <w:rsid w:val="0013348F"/>
    <w:rsid w:val="00133F1B"/>
    <w:rsid w:val="00134034"/>
    <w:rsid w:val="001350CC"/>
    <w:rsid w:val="0013581C"/>
    <w:rsid w:val="00135CBB"/>
    <w:rsid w:val="00136995"/>
    <w:rsid w:val="00136E3F"/>
    <w:rsid w:val="00137BF6"/>
    <w:rsid w:val="00137D8B"/>
    <w:rsid w:val="00137EAF"/>
    <w:rsid w:val="00140318"/>
    <w:rsid w:val="00140B27"/>
    <w:rsid w:val="00140DF6"/>
    <w:rsid w:val="0014115D"/>
    <w:rsid w:val="00141324"/>
    <w:rsid w:val="0014138C"/>
    <w:rsid w:val="00141509"/>
    <w:rsid w:val="001418F9"/>
    <w:rsid w:val="001419C7"/>
    <w:rsid w:val="0014264B"/>
    <w:rsid w:val="00142C66"/>
    <w:rsid w:val="001440D9"/>
    <w:rsid w:val="00144321"/>
    <w:rsid w:val="001447D2"/>
    <w:rsid w:val="00145885"/>
    <w:rsid w:val="00145EB5"/>
    <w:rsid w:val="001463D4"/>
    <w:rsid w:val="001463E0"/>
    <w:rsid w:val="00146F9A"/>
    <w:rsid w:val="0014706F"/>
    <w:rsid w:val="00147E0D"/>
    <w:rsid w:val="001501C4"/>
    <w:rsid w:val="00150CEB"/>
    <w:rsid w:val="001518F3"/>
    <w:rsid w:val="00151BEF"/>
    <w:rsid w:val="00152AE0"/>
    <w:rsid w:val="001539DD"/>
    <w:rsid w:val="00153ED9"/>
    <w:rsid w:val="0015425F"/>
    <w:rsid w:val="001543F8"/>
    <w:rsid w:val="0015440B"/>
    <w:rsid w:val="0015440F"/>
    <w:rsid w:val="00154F8F"/>
    <w:rsid w:val="00155619"/>
    <w:rsid w:val="00155B5C"/>
    <w:rsid w:val="00155EF7"/>
    <w:rsid w:val="00156A80"/>
    <w:rsid w:val="0015725D"/>
    <w:rsid w:val="00157303"/>
    <w:rsid w:val="00157340"/>
    <w:rsid w:val="0015797B"/>
    <w:rsid w:val="00157ACA"/>
    <w:rsid w:val="001601C3"/>
    <w:rsid w:val="0016031D"/>
    <w:rsid w:val="00160B4F"/>
    <w:rsid w:val="00160EB6"/>
    <w:rsid w:val="00161157"/>
    <w:rsid w:val="00162105"/>
    <w:rsid w:val="00162E4A"/>
    <w:rsid w:val="00163410"/>
    <w:rsid w:val="00163667"/>
    <w:rsid w:val="00164291"/>
    <w:rsid w:val="00164C48"/>
    <w:rsid w:val="00164CEF"/>
    <w:rsid w:val="00164ECC"/>
    <w:rsid w:val="001652D2"/>
    <w:rsid w:val="00165E40"/>
    <w:rsid w:val="001661C2"/>
    <w:rsid w:val="00166597"/>
    <w:rsid w:val="0016666D"/>
    <w:rsid w:val="00166D8E"/>
    <w:rsid w:val="00166DA4"/>
    <w:rsid w:val="00167132"/>
    <w:rsid w:val="001671C2"/>
    <w:rsid w:val="00167422"/>
    <w:rsid w:val="00167664"/>
    <w:rsid w:val="00167675"/>
    <w:rsid w:val="00167D47"/>
    <w:rsid w:val="00171119"/>
    <w:rsid w:val="0017128E"/>
    <w:rsid w:val="00171291"/>
    <w:rsid w:val="00171983"/>
    <w:rsid w:val="00172200"/>
    <w:rsid w:val="0017224F"/>
    <w:rsid w:val="00172375"/>
    <w:rsid w:val="0017256F"/>
    <w:rsid w:val="00172E17"/>
    <w:rsid w:val="001737B1"/>
    <w:rsid w:val="00174070"/>
    <w:rsid w:val="00174773"/>
    <w:rsid w:val="00174AB7"/>
    <w:rsid w:val="00174B34"/>
    <w:rsid w:val="00174EF5"/>
    <w:rsid w:val="001750CB"/>
    <w:rsid w:val="00175210"/>
    <w:rsid w:val="001753D3"/>
    <w:rsid w:val="001761DF"/>
    <w:rsid w:val="00176CAF"/>
    <w:rsid w:val="00180187"/>
    <w:rsid w:val="00181496"/>
    <w:rsid w:val="00181568"/>
    <w:rsid w:val="001826CA"/>
    <w:rsid w:val="001830E2"/>
    <w:rsid w:val="001834D6"/>
    <w:rsid w:val="00183D08"/>
    <w:rsid w:val="00184B90"/>
    <w:rsid w:val="001859B5"/>
    <w:rsid w:val="00185FF7"/>
    <w:rsid w:val="00186273"/>
    <w:rsid w:val="00186957"/>
    <w:rsid w:val="001871AE"/>
    <w:rsid w:val="001876A7"/>
    <w:rsid w:val="0019049C"/>
    <w:rsid w:val="001905DC"/>
    <w:rsid w:val="001928AF"/>
    <w:rsid w:val="001929D5"/>
    <w:rsid w:val="001949ED"/>
    <w:rsid w:val="001962D4"/>
    <w:rsid w:val="001967EA"/>
    <w:rsid w:val="00197348"/>
    <w:rsid w:val="0019746D"/>
    <w:rsid w:val="00197A28"/>
    <w:rsid w:val="001A0D94"/>
    <w:rsid w:val="001A0E9E"/>
    <w:rsid w:val="001A2235"/>
    <w:rsid w:val="001A2618"/>
    <w:rsid w:val="001A272F"/>
    <w:rsid w:val="001A2C1E"/>
    <w:rsid w:val="001A35BD"/>
    <w:rsid w:val="001A4949"/>
    <w:rsid w:val="001A4A86"/>
    <w:rsid w:val="001A4D9F"/>
    <w:rsid w:val="001A57DD"/>
    <w:rsid w:val="001A5F68"/>
    <w:rsid w:val="001A6F2A"/>
    <w:rsid w:val="001A7081"/>
    <w:rsid w:val="001A72DE"/>
    <w:rsid w:val="001A7D53"/>
    <w:rsid w:val="001B08FB"/>
    <w:rsid w:val="001B1470"/>
    <w:rsid w:val="001B195A"/>
    <w:rsid w:val="001B1F27"/>
    <w:rsid w:val="001B296C"/>
    <w:rsid w:val="001B2BCE"/>
    <w:rsid w:val="001B33CE"/>
    <w:rsid w:val="001B3514"/>
    <w:rsid w:val="001B444F"/>
    <w:rsid w:val="001B49F9"/>
    <w:rsid w:val="001B67CA"/>
    <w:rsid w:val="001B6A0D"/>
    <w:rsid w:val="001B6F40"/>
    <w:rsid w:val="001B72F5"/>
    <w:rsid w:val="001C018B"/>
    <w:rsid w:val="001C0A70"/>
    <w:rsid w:val="001C0BBE"/>
    <w:rsid w:val="001C18F9"/>
    <w:rsid w:val="001C1D46"/>
    <w:rsid w:val="001C1D8C"/>
    <w:rsid w:val="001C1DAD"/>
    <w:rsid w:val="001C2192"/>
    <w:rsid w:val="001C311A"/>
    <w:rsid w:val="001C3228"/>
    <w:rsid w:val="001C38DB"/>
    <w:rsid w:val="001C4450"/>
    <w:rsid w:val="001C4672"/>
    <w:rsid w:val="001C4FEB"/>
    <w:rsid w:val="001C5592"/>
    <w:rsid w:val="001C642B"/>
    <w:rsid w:val="001C7121"/>
    <w:rsid w:val="001C7562"/>
    <w:rsid w:val="001C7574"/>
    <w:rsid w:val="001C766B"/>
    <w:rsid w:val="001C796A"/>
    <w:rsid w:val="001D0138"/>
    <w:rsid w:val="001D03C9"/>
    <w:rsid w:val="001D0A42"/>
    <w:rsid w:val="001D12BB"/>
    <w:rsid w:val="001D1884"/>
    <w:rsid w:val="001D18BD"/>
    <w:rsid w:val="001D22B1"/>
    <w:rsid w:val="001D4584"/>
    <w:rsid w:val="001D4945"/>
    <w:rsid w:val="001D49B1"/>
    <w:rsid w:val="001D50CD"/>
    <w:rsid w:val="001D594C"/>
    <w:rsid w:val="001D5E7A"/>
    <w:rsid w:val="001D616E"/>
    <w:rsid w:val="001D68BD"/>
    <w:rsid w:val="001D7157"/>
    <w:rsid w:val="001D79D5"/>
    <w:rsid w:val="001D7EDB"/>
    <w:rsid w:val="001E0173"/>
    <w:rsid w:val="001E03F0"/>
    <w:rsid w:val="001E05AC"/>
    <w:rsid w:val="001E0D4C"/>
    <w:rsid w:val="001E1406"/>
    <w:rsid w:val="001E154E"/>
    <w:rsid w:val="001E1D13"/>
    <w:rsid w:val="001E1F85"/>
    <w:rsid w:val="001E30FE"/>
    <w:rsid w:val="001E3204"/>
    <w:rsid w:val="001E3EEC"/>
    <w:rsid w:val="001E4665"/>
    <w:rsid w:val="001E4886"/>
    <w:rsid w:val="001E5357"/>
    <w:rsid w:val="001E6382"/>
    <w:rsid w:val="001E6D65"/>
    <w:rsid w:val="001E6FD0"/>
    <w:rsid w:val="001E722D"/>
    <w:rsid w:val="001E777C"/>
    <w:rsid w:val="001F1CE4"/>
    <w:rsid w:val="001F2A18"/>
    <w:rsid w:val="001F3EC0"/>
    <w:rsid w:val="001F41A5"/>
    <w:rsid w:val="001F42CB"/>
    <w:rsid w:val="001F46DC"/>
    <w:rsid w:val="001F4CA2"/>
    <w:rsid w:val="001F56E4"/>
    <w:rsid w:val="001F6321"/>
    <w:rsid w:val="001F6473"/>
    <w:rsid w:val="001F64D9"/>
    <w:rsid w:val="001F657E"/>
    <w:rsid w:val="001F65D9"/>
    <w:rsid w:val="001F6A11"/>
    <w:rsid w:val="001F6C62"/>
    <w:rsid w:val="001F747E"/>
    <w:rsid w:val="001F761F"/>
    <w:rsid w:val="001F7897"/>
    <w:rsid w:val="001F7ECF"/>
    <w:rsid w:val="001F7EF3"/>
    <w:rsid w:val="00200BA6"/>
    <w:rsid w:val="002011F1"/>
    <w:rsid w:val="00201FCA"/>
    <w:rsid w:val="0020218E"/>
    <w:rsid w:val="00202B55"/>
    <w:rsid w:val="00203DF5"/>
    <w:rsid w:val="00203E42"/>
    <w:rsid w:val="00204381"/>
    <w:rsid w:val="00204A3F"/>
    <w:rsid w:val="0020520E"/>
    <w:rsid w:val="0020536C"/>
    <w:rsid w:val="0020550D"/>
    <w:rsid w:val="00205C45"/>
    <w:rsid w:val="00205E75"/>
    <w:rsid w:val="002065F5"/>
    <w:rsid w:val="0020686B"/>
    <w:rsid w:val="002069BC"/>
    <w:rsid w:val="00207088"/>
    <w:rsid w:val="00207486"/>
    <w:rsid w:val="002074B4"/>
    <w:rsid w:val="00207874"/>
    <w:rsid w:val="00210224"/>
    <w:rsid w:val="0021066F"/>
    <w:rsid w:val="002106BA"/>
    <w:rsid w:val="00210E7E"/>
    <w:rsid w:val="002115F7"/>
    <w:rsid w:val="00211795"/>
    <w:rsid w:val="00211E04"/>
    <w:rsid w:val="00211E45"/>
    <w:rsid w:val="002131F9"/>
    <w:rsid w:val="0021358F"/>
    <w:rsid w:val="00214FEA"/>
    <w:rsid w:val="0021582F"/>
    <w:rsid w:val="002166E1"/>
    <w:rsid w:val="002167FD"/>
    <w:rsid w:val="0021689C"/>
    <w:rsid w:val="00216E26"/>
    <w:rsid w:val="00216F41"/>
    <w:rsid w:val="002172EA"/>
    <w:rsid w:val="00217C77"/>
    <w:rsid w:val="002200D4"/>
    <w:rsid w:val="00220287"/>
    <w:rsid w:val="00220B67"/>
    <w:rsid w:val="00221825"/>
    <w:rsid w:val="002229CC"/>
    <w:rsid w:val="00222CEB"/>
    <w:rsid w:val="00222DCB"/>
    <w:rsid w:val="00222F26"/>
    <w:rsid w:val="00223A43"/>
    <w:rsid w:val="00223B67"/>
    <w:rsid w:val="00224446"/>
    <w:rsid w:val="00224F4A"/>
    <w:rsid w:val="00225D79"/>
    <w:rsid w:val="002271D0"/>
    <w:rsid w:val="002278E4"/>
    <w:rsid w:val="00227D8A"/>
    <w:rsid w:val="00230060"/>
    <w:rsid w:val="002301DB"/>
    <w:rsid w:val="00230E65"/>
    <w:rsid w:val="00230EB5"/>
    <w:rsid w:val="002315A5"/>
    <w:rsid w:val="002317C2"/>
    <w:rsid w:val="00231AFA"/>
    <w:rsid w:val="00233AB1"/>
    <w:rsid w:val="00233BA1"/>
    <w:rsid w:val="002341F1"/>
    <w:rsid w:val="002344B1"/>
    <w:rsid w:val="00234EAE"/>
    <w:rsid w:val="00235A4C"/>
    <w:rsid w:val="00236094"/>
    <w:rsid w:val="00237419"/>
    <w:rsid w:val="00237492"/>
    <w:rsid w:val="00237C2B"/>
    <w:rsid w:val="002408E1"/>
    <w:rsid w:val="0024094A"/>
    <w:rsid w:val="00240B3D"/>
    <w:rsid w:val="0024215B"/>
    <w:rsid w:val="00243A79"/>
    <w:rsid w:val="00244260"/>
    <w:rsid w:val="002443B6"/>
    <w:rsid w:val="002458EF"/>
    <w:rsid w:val="00245FEE"/>
    <w:rsid w:val="00246881"/>
    <w:rsid w:val="00246BBB"/>
    <w:rsid w:val="00246C54"/>
    <w:rsid w:val="00250056"/>
    <w:rsid w:val="002506E8"/>
    <w:rsid w:val="0025092F"/>
    <w:rsid w:val="00250CC9"/>
    <w:rsid w:val="00250F91"/>
    <w:rsid w:val="0025120D"/>
    <w:rsid w:val="00251722"/>
    <w:rsid w:val="0025266D"/>
    <w:rsid w:val="00252ACD"/>
    <w:rsid w:val="002531B2"/>
    <w:rsid w:val="0025399D"/>
    <w:rsid w:val="0025454E"/>
    <w:rsid w:val="002547AE"/>
    <w:rsid w:val="00254862"/>
    <w:rsid w:val="00254F64"/>
    <w:rsid w:val="0025518B"/>
    <w:rsid w:val="002551EA"/>
    <w:rsid w:val="00255204"/>
    <w:rsid w:val="00255227"/>
    <w:rsid w:val="00255FD0"/>
    <w:rsid w:val="002562F9"/>
    <w:rsid w:val="00256A0C"/>
    <w:rsid w:val="00256B1F"/>
    <w:rsid w:val="00257296"/>
    <w:rsid w:val="002573DD"/>
    <w:rsid w:val="002578EF"/>
    <w:rsid w:val="00257AFE"/>
    <w:rsid w:val="002604FF"/>
    <w:rsid w:val="002605D9"/>
    <w:rsid w:val="00261571"/>
    <w:rsid w:val="002616D9"/>
    <w:rsid w:val="0026239F"/>
    <w:rsid w:val="00262EB5"/>
    <w:rsid w:val="002630C6"/>
    <w:rsid w:val="002632CF"/>
    <w:rsid w:val="002636A8"/>
    <w:rsid w:val="00263D38"/>
    <w:rsid w:val="00263FD8"/>
    <w:rsid w:val="00264068"/>
    <w:rsid w:val="002640C3"/>
    <w:rsid w:val="002640D1"/>
    <w:rsid w:val="00264354"/>
    <w:rsid w:val="00264366"/>
    <w:rsid w:val="002645C1"/>
    <w:rsid w:val="0026471D"/>
    <w:rsid w:val="00264C53"/>
    <w:rsid w:val="00265093"/>
    <w:rsid w:val="0026518D"/>
    <w:rsid w:val="00265C69"/>
    <w:rsid w:val="00266145"/>
    <w:rsid w:val="002662A2"/>
    <w:rsid w:val="00266654"/>
    <w:rsid w:val="00266781"/>
    <w:rsid w:val="00267AF4"/>
    <w:rsid w:val="0027040C"/>
    <w:rsid w:val="00270B05"/>
    <w:rsid w:val="002710BA"/>
    <w:rsid w:val="00271314"/>
    <w:rsid w:val="002714C0"/>
    <w:rsid w:val="0027157A"/>
    <w:rsid w:val="00271826"/>
    <w:rsid w:val="00271A47"/>
    <w:rsid w:val="00271D80"/>
    <w:rsid w:val="00272335"/>
    <w:rsid w:val="00272A32"/>
    <w:rsid w:val="00272D7E"/>
    <w:rsid w:val="00272F77"/>
    <w:rsid w:val="00273519"/>
    <w:rsid w:val="00273891"/>
    <w:rsid w:val="00274DD5"/>
    <w:rsid w:val="00274DE5"/>
    <w:rsid w:val="00275025"/>
    <w:rsid w:val="00275050"/>
    <w:rsid w:val="002764D3"/>
    <w:rsid w:val="0027666E"/>
    <w:rsid w:val="00276B37"/>
    <w:rsid w:val="00277623"/>
    <w:rsid w:val="00280056"/>
    <w:rsid w:val="002807FE"/>
    <w:rsid w:val="002809D5"/>
    <w:rsid w:val="002810A7"/>
    <w:rsid w:val="002812C4"/>
    <w:rsid w:val="00281C4D"/>
    <w:rsid w:val="00282770"/>
    <w:rsid w:val="00282B90"/>
    <w:rsid w:val="00282BDB"/>
    <w:rsid w:val="00283984"/>
    <w:rsid w:val="002839A6"/>
    <w:rsid w:val="0028429E"/>
    <w:rsid w:val="00284DE4"/>
    <w:rsid w:val="002856E2"/>
    <w:rsid w:val="00285839"/>
    <w:rsid w:val="002858AD"/>
    <w:rsid w:val="00286B1A"/>
    <w:rsid w:val="00286B43"/>
    <w:rsid w:val="00286C01"/>
    <w:rsid w:val="00287413"/>
    <w:rsid w:val="00287703"/>
    <w:rsid w:val="00287F1E"/>
    <w:rsid w:val="00290105"/>
    <w:rsid w:val="00290840"/>
    <w:rsid w:val="002909FB"/>
    <w:rsid w:val="00291989"/>
    <w:rsid w:val="00291F27"/>
    <w:rsid w:val="00292091"/>
    <w:rsid w:val="002929AE"/>
    <w:rsid w:val="002930B5"/>
    <w:rsid w:val="002931D5"/>
    <w:rsid w:val="002931F2"/>
    <w:rsid w:val="002935A6"/>
    <w:rsid w:val="0029383E"/>
    <w:rsid w:val="00293F95"/>
    <w:rsid w:val="002950F9"/>
    <w:rsid w:val="00295F17"/>
    <w:rsid w:val="00295F2B"/>
    <w:rsid w:val="002960E1"/>
    <w:rsid w:val="00296584"/>
    <w:rsid w:val="00296802"/>
    <w:rsid w:val="0029743D"/>
    <w:rsid w:val="0029781A"/>
    <w:rsid w:val="00297E7D"/>
    <w:rsid w:val="002A0596"/>
    <w:rsid w:val="002A0C8A"/>
    <w:rsid w:val="002A1479"/>
    <w:rsid w:val="002A169F"/>
    <w:rsid w:val="002A273E"/>
    <w:rsid w:val="002A27AC"/>
    <w:rsid w:val="002A29FA"/>
    <w:rsid w:val="002A2A9F"/>
    <w:rsid w:val="002A2EA5"/>
    <w:rsid w:val="002A30CD"/>
    <w:rsid w:val="002A3F57"/>
    <w:rsid w:val="002A479D"/>
    <w:rsid w:val="002A4819"/>
    <w:rsid w:val="002A559E"/>
    <w:rsid w:val="002A55CB"/>
    <w:rsid w:val="002A5912"/>
    <w:rsid w:val="002A5D1E"/>
    <w:rsid w:val="002A658A"/>
    <w:rsid w:val="002A6A67"/>
    <w:rsid w:val="002A6FE9"/>
    <w:rsid w:val="002A7073"/>
    <w:rsid w:val="002A7387"/>
    <w:rsid w:val="002A76FF"/>
    <w:rsid w:val="002B017C"/>
    <w:rsid w:val="002B035C"/>
    <w:rsid w:val="002B0641"/>
    <w:rsid w:val="002B0DC9"/>
    <w:rsid w:val="002B1487"/>
    <w:rsid w:val="002B1826"/>
    <w:rsid w:val="002B189A"/>
    <w:rsid w:val="002B1E37"/>
    <w:rsid w:val="002B32AE"/>
    <w:rsid w:val="002B4C0D"/>
    <w:rsid w:val="002B59C3"/>
    <w:rsid w:val="002B5AF8"/>
    <w:rsid w:val="002B643C"/>
    <w:rsid w:val="002B6455"/>
    <w:rsid w:val="002B6FC5"/>
    <w:rsid w:val="002B7554"/>
    <w:rsid w:val="002B7682"/>
    <w:rsid w:val="002C0A12"/>
    <w:rsid w:val="002C0CFE"/>
    <w:rsid w:val="002C0EDC"/>
    <w:rsid w:val="002C1042"/>
    <w:rsid w:val="002C162B"/>
    <w:rsid w:val="002C17B4"/>
    <w:rsid w:val="002C1DED"/>
    <w:rsid w:val="002C2C49"/>
    <w:rsid w:val="002C33BD"/>
    <w:rsid w:val="002C3C8D"/>
    <w:rsid w:val="002C3F72"/>
    <w:rsid w:val="002C44C0"/>
    <w:rsid w:val="002C450D"/>
    <w:rsid w:val="002C45F5"/>
    <w:rsid w:val="002C4FF1"/>
    <w:rsid w:val="002C5342"/>
    <w:rsid w:val="002C53C5"/>
    <w:rsid w:val="002C59E8"/>
    <w:rsid w:val="002C5D4F"/>
    <w:rsid w:val="002C6104"/>
    <w:rsid w:val="002C6402"/>
    <w:rsid w:val="002C68E2"/>
    <w:rsid w:val="002C7C87"/>
    <w:rsid w:val="002C7ECA"/>
    <w:rsid w:val="002D0593"/>
    <w:rsid w:val="002D0923"/>
    <w:rsid w:val="002D0DA8"/>
    <w:rsid w:val="002D1140"/>
    <w:rsid w:val="002D1924"/>
    <w:rsid w:val="002D2133"/>
    <w:rsid w:val="002D2614"/>
    <w:rsid w:val="002D2D35"/>
    <w:rsid w:val="002D3109"/>
    <w:rsid w:val="002D331B"/>
    <w:rsid w:val="002D45D3"/>
    <w:rsid w:val="002D490D"/>
    <w:rsid w:val="002D4EDB"/>
    <w:rsid w:val="002D535A"/>
    <w:rsid w:val="002D5F9A"/>
    <w:rsid w:val="002D60C9"/>
    <w:rsid w:val="002D60F6"/>
    <w:rsid w:val="002D6258"/>
    <w:rsid w:val="002D7BAE"/>
    <w:rsid w:val="002D7BC0"/>
    <w:rsid w:val="002D7EEF"/>
    <w:rsid w:val="002D7FDA"/>
    <w:rsid w:val="002E0D63"/>
    <w:rsid w:val="002E10BF"/>
    <w:rsid w:val="002E2EBE"/>
    <w:rsid w:val="002E35D1"/>
    <w:rsid w:val="002E3BAD"/>
    <w:rsid w:val="002E3FDE"/>
    <w:rsid w:val="002E5D97"/>
    <w:rsid w:val="002E6542"/>
    <w:rsid w:val="002E7BCA"/>
    <w:rsid w:val="002E7E15"/>
    <w:rsid w:val="002F02DB"/>
    <w:rsid w:val="002F0615"/>
    <w:rsid w:val="002F0DBF"/>
    <w:rsid w:val="002F0ED2"/>
    <w:rsid w:val="002F0F67"/>
    <w:rsid w:val="002F1345"/>
    <w:rsid w:val="002F1464"/>
    <w:rsid w:val="002F157A"/>
    <w:rsid w:val="002F199A"/>
    <w:rsid w:val="002F2DAE"/>
    <w:rsid w:val="002F3398"/>
    <w:rsid w:val="002F3B98"/>
    <w:rsid w:val="002F419C"/>
    <w:rsid w:val="002F4416"/>
    <w:rsid w:val="002F4699"/>
    <w:rsid w:val="002F46AA"/>
    <w:rsid w:val="002F58AC"/>
    <w:rsid w:val="002F5AFD"/>
    <w:rsid w:val="002F6529"/>
    <w:rsid w:val="002F7F7E"/>
    <w:rsid w:val="003002E2"/>
    <w:rsid w:val="00301537"/>
    <w:rsid w:val="00301C8D"/>
    <w:rsid w:val="00301EF0"/>
    <w:rsid w:val="003028EC"/>
    <w:rsid w:val="00302A2F"/>
    <w:rsid w:val="00302C2A"/>
    <w:rsid w:val="00303503"/>
    <w:rsid w:val="00303B51"/>
    <w:rsid w:val="0030426B"/>
    <w:rsid w:val="00304560"/>
    <w:rsid w:val="003048C6"/>
    <w:rsid w:val="00304CC9"/>
    <w:rsid w:val="00304F90"/>
    <w:rsid w:val="003055E7"/>
    <w:rsid w:val="00306B97"/>
    <w:rsid w:val="00306CD9"/>
    <w:rsid w:val="00310729"/>
    <w:rsid w:val="0031189E"/>
    <w:rsid w:val="00311904"/>
    <w:rsid w:val="00312425"/>
    <w:rsid w:val="003126B8"/>
    <w:rsid w:val="00313D0E"/>
    <w:rsid w:val="00314B6C"/>
    <w:rsid w:val="00314C4A"/>
    <w:rsid w:val="0031521E"/>
    <w:rsid w:val="00315C7D"/>
    <w:rsid w:val="00316306"/>
    <w:rsid w:val="00317728"/>
    <w:rsid w:val="0031791D"/>
    <w:rsid w:val="00317D87"/>
    <w:rsid w:val="00320305"/>
    <w:rsid w:val="00320520"/>
    <w:rsid w:val="00320709"/>
    <w:rsid w:val="00320961"/>
    <w:rsid w:val="00320ACA"/>
    <w:rsid w:val="0032169C"/>
    <w:rsid w:val="00321CBF"/>
    <w:rsid w:val="00321DD4"/>
    <w:rsid w:val="0032222E"/>
    <w:rsid w:val="003229F3"/>
    <w:rsid w:val="003230BE"/>
    <w:rsid w:val="003236AE"/>
    <w:rsid w:val="00323AA7"/>
    <w:rsid w:val="00324AD5"/>
    <w:rsid w:val="00325302"/>
    <w:rsid w:val="00325AA7"/>
    <w:rsid w:val="00326BFF"/>
    <w:rsid w:val="00326C6D"/>
    <w:rsid w:val="00326C9C"/>
    <w:rsid w:val="00330484"/>
    <w:rsid w:val="00330565"/>
    <w:rsid w:val="0033151C"/>
    <w:rsid w:val="003332C6"/>
    <w:rsid w:val="00333465"/>
    <w:rsid w:val="00333D62"/>
    <w:rsid w:val="00334387"/>
    <w:rsid w:val="00334CFD"/>
    <w:rsid w:val="003356E8"/>
    <w:rsid w:val="00335A01"/>
    <w:rsid w:val="00335ADC"/>
    <w:rsid w:val="00335D4F"/>
    <w:rsid w:val="00336508"/>
    <w:rsid w:val="003365E3"/>
    <w:rsid w:val="00336A30"/>
    <w:rsid w:val="00337DF4"/>
    <w:rsid w:val="003402DB"/>
    <w:rsid w:val="0034094F"/>
    <w:rsid w:val="00340960"/>
    <w:rsid w:val="00341C31"/>
    <w:rsid w:val="003423CA"/>
    <w:rsid w:val="00345280"/>
    <w:rsid w:val="00345D8A"/>
    <w:rsid w:val="003460B9"/>
    <w:rsid w:val="003471F5"/>
    <w:rsid w:val="00347E72"/>
    <w:rsid w:val="00347FD1"/>
    <w:rsid w:val="003502E7"/>
    <w:rsid w:val="0035059C"/>
    <w:rsid w:val="00350D12"/>
    <w:rsid w:val="00351074"/>
    <w:rsid w:val="0035123A"/>
    <w:rsid w:val="00351BB0"/>
    <w:rsid w:val="00352971"/>
    <w:rsid w:val="0035438A"/>
    <w:rsid w:val="00354A50"/>
    <w:rsid w:val="00354C4C"/>
    <w:rsid w:val="00354F6F"/>
    <w:rsid w:val="00355E3C"/>
    <w:rsid w:val="00355F3B"/>
    <w:rsid w:val="00355FFC"/>
    <w:rsid w:val="0035662B"/>
    <w:rsid w:val="0035724F"/>
    <w:rsid w:val="00357DFE"/>
    <w:rsid w:val="0036076A"/>
    <w:rsid w:val="00360CE5"/>
    <w:rsid w:val="00361393"/>
    <w:rsid w:val="003624EE"/>
    <w:rsid w:val="00363ABB"/>
    <w:rsid w:val="00363BD7"/>
    <w:rsid w:val="00363D6F"/>
    <w:rsid w:val="00363D7C"/>
    <w:rsid w:val="003643B9"/>
    <w:rsid w:val="00364C5C"/>
    <w:rsid w:val="00365922"/>
    <w:rsid w:val="00365BE8"/>
    <w:rsid w:val="00365CC0"/>
    <w:rsid w:val="00365FF5"/>
    <w:rsid w:val="003662C8"/>
    <w:rsid w:val="0036644E"/>
    <w:rsid w:val="0036727B"/>
    <w:rsid w:val="00370D2A"/>
    <w:rsid w:val="00370E80"/>
    <w:rsid w:val="00371107"/>
    <w:rsid w:val="0037180A"/>
    <w:rsid w:val="0037195D"/>
    <w:rsid w:val="00371972"/>
    <w:rsid w:val="00371A9A"/>
    <w:rsid w:val="00371B00"/>
    <w:rsid w:val="00372002"/>
    <w:rsid w:val="003727E7"/>
    <w:rsid w:val="00372954"/>
    <w:rsid w:val="00372E70"/>
    <w:rsid w:val="00373050"/>
    <w:rsid w:val="00373C25"/>
    <w:rsid w:val="0037418F"/>
    <w:rsid w:val="003747E7"/>
    <w:rsid w:val="00374898"/>
    <w:rsid w:val="00374E72"/>
    <w:rsid w:val="0037551E"/>
    <w:rsid w:val="00375AFD"/>
    <w:rsid w:val="00375C02"/>
    <w:rsid w:val="00376D62"/>
    <w:rsid w:val="0037703B"/>
    <w:rsid w:val="003771BF"/>
    <w:rsid w:val="00380897"/>
    <w:rsid w:val="00381756"/>
    <w:rsid w:val="00381908"/>
    <w:rsid w:val="00381D13"/>
    <w:rsid w:val="0038296D"/>
    <w:rsid w:val="00383492"/>
    <w:rsid w:val="00383C69"/>
    <w:rsid w:val="003843FF"/>
    <w:rsid w:val="00385D12"/>
    <w:rsid w:val="00385E4B"/>
    <w:rsid w:val="00386AED"/>
    <w:rsid w:val="00386EF1"/>
    <w:rsid w:val="0038712B"/>
    <w:rsid w:val="00387313"/>
    <w:rsid w:val="00387716"/>
    <w:rsid w:val="00387ACA"/>
    <w:rsid w:val="00387FC3"/>
    <w:rsid w:val="0039012E"/>
    <w:rsid w:val="003910A7"/>
    <w:rsid w:val="003913C1"/>
    <w:rsid w:val="00391B3D"/>
    <w:rsid w:val="00391BD6"/>
    <w:rsid w:val="00391E6B"/>
    <w:rsid w:val="0039337C"/>
    <w:rsid w:val="00393920"/>
    <w:rsid w:val="00393EE6"/>
    <w:rsid w:val="003940C5"/>
    <w:rsid w:val="00394201"/>
    <w:rsid w:val="003945F6"/>
    <w:rsid w:val="0039557A"/>
    <w:rsid w:val="00395B2D"/>
    <w:rsid w:val="00395D62"/>
    <w:rsid w:val="00396550"/>
    <w:rsid w:val="003968AB"/>
    <w:rsid w:val="0039742D"/>
    <w:rsid w:val="003A0CB1"/>
    <w:rsid w:val="003A11EE"/>
    <w:rsid w:val="003A12C0"/>
    <w:rsid w:val="003A25A6"/>
    <w:rsid w:val="003A264B"/>
    <w:rsid w:val="003A26B1"/>
    <w:rsid w:val="003A276B"/>
    <w:rsid w:val="003A2FF8"/>
    <w:rsid w:val="003A3780"/>
    <w:rsid w:val="003A37C4"/>
    <w:rsid w:val="003A3E3D"/>
    <w:rsid w:val="003A43D4"/>
    <w:rsid w:val="003A46CC"/>
    <w:rsid w:val="003A472A"/>
    <w:rsid w:val="003A5AFF"/>
    <w:rsid w:val="003A5B14"/>
    <w:rsid w:val="003A5D1E"/>
    <w:rsid w:val="003A5F6B"/>
    <w:rsid w:val="003A5FD9"/>
    <w:rsid w:val="003A6291"/>
    <w:rsid w:val="003A65AA"/>
    <w:rsid w:val="003A7E59"/>
    <w:rsid w:val="003B014F"/>
    <w:rsid w:val="003B070C"/>
    <w:rsid w:val="003B0E8C"/>
    <w:rsid w:val="003B1507"/>
    <w:rsid w:val="003B21C7"/>
    <w:rsid w:val="003B29F9"/>
    <w:rsid w:val="003B3087"/>
    <w:rsid w:val="003B3120"/>
    <w:rsid w:val="003B3940"/>
    <w:rsid w:val="003B3F20"/>
    <w:rsid w:val="003B40B1"/>
    <w:rsid w:val="003B528B"/>
    <w:rsid w:val="003B53EE"/>
    <w:rsid w:val="003B5B02"/>
    <w:rsid w:val="003B5EA3"/>
    <w:rsid w:val="003B7779"/>
    <w:rsid w:val="003C08D5"/>
    <w:rsid w:val="003C0A0C"/>
    <w:rsid w:val="003C2A54"/>
    <w:rsid w:val="003C2E8F"/>
    <w:rsid w:val="003C2EB3"/>
    <w:rsid w:val="003C30B8"/>
    <w:rsid w:val="003C3195"/>
    <w:rsid w:val="003C331A"/>
    <w:rsid w:val="003C34B2"/>
    <w:rsid w:val="003C454F"/>
    <w:rsid w:val="003C45B9"/>
    <w:rsid w:val="003C5A82"/>
    <w:rsid w:val="003C5A9D"/>
    <w:rsid w:val="003C6043"/>
    <w:rsid w:val="003C6052"/>
    <w:rsid w:val="003C618A"/>
    <w:rsid w:val="003C76FB"/>
    <w:rsid w:val="003C776D"/>
    <w:rsid w:val="003C7AC7"/>
    <w:rsid w:val="003C7D73"/>
    <w:rsid w:val="003C7E0F"/>
    <w:rsid w:val="003D0DE7"/>
    <w:rsid w:val="003D11B4"/>
    <w:rsid w:val="003D1A87"/>
    <w:rsid w:val="003D2A5B"/>
    <w:rsid w:val="003D3AA1"/>
    <w:rsid w:val="003D4315"/>
    <w:rsid w:val="003D43AD"/>
    <w:rsid w:val="003D4A90"/>
    <w:rsid w:val="003D4C53"/>
    <w:rsid w:val="003D4D4C"/>
    <w:rsid w:val="003D4FA0"/>
    <w:rsid w:val="003D556D"/>
    <w:rsid w:val="003D5DE1"/>
    <w:rsid w:val="003D637D"/>
    <w:rsid w:val="003D63C1"/>
    <w:rsid w:val="003D7BDC"/>
    <w:rsid w:val="003E0E85"/>
    <w:rsid w:val="003E1381"/>
    <w:rsid w:val="003E158A"/>
    <w:rsid w:val="003E1991"/>
    <w:rsid w:val="003E2D80"/>
    <w:rsid w:val="003E353E"/>
    <w:rsid w:val="003E36A6"/>
    <w:rsid w:val="003E4213"/>
    <w:rsid w:val="003E439F"/>
    <w:rsid w:val="003E466A"/>
    <w:rsid w:val="003E4D28"/>
    <w:rsid w:val="003E4F11"/>
    <w:rsid w:val="003E598D"/>
    <w:rsid w:val="003E61AA"/>
    <w:rsid w:val="003E6266"/>
    <w:rsid w:val="003E6729"/>
    <w:rsid w:val="003E68C0"/>
    <w:rsid w:val="003E6FEB"/>
    <w:rsid w:val="003E72AA"/>
    <w:rsid w:val="003E7F1F"/>
    <w:rsid w:val="003F036D"/>
    <w:rsid w:val="003F0993"/>
    <w:rsid w:val="003F0B4B"/>
    <w:rsid w:val="003F1305"/>
    <w:rsid w:val="003F13F8"/>
    <w:rsid w:val="003F14B5"/>
    <w:rsid w:val="003F15B5"/>
    <w:rsid w:val="003F1FAE"/>
    <w:rsid w:val="003F208C"/>
    <w:rsid w:val="003F2623"/>
    <w:rsid w:val="003F3ACA"/>
    <w:rsid w:val="003F3E74"/>
    <w:rsid w:val="003F44C4"/>
    <w:rsid w:val="003F4BBC"/>
    <w:rsid w:val="003F5622"/>
    <w:rsid w:val="003F5D03"/>
    <w:rsid w:val="003F65FC"/>
    <w:rsid w:val="003F7422"/>
    <w:rsid w:val="003F7764"/>
    <w:rsid w:val="00400032"/>
    <w:rsid w:val="00400D0B"/>
    <w:rsid w:val="00400F8A"/>
    <w:rsid w:val="0040128A"/>
    <w:rsid w:val="004012E5"/>
    <w:rsid w:val="00401BB8"/>
    <w:rsid w:val="00401CB5"/>
    <w:rsid w:val="004022D5"/>
    <w:rsid w:val="0040298D"/>
    <w:rsid w:val="00402D3D"/>
    <w:rsid w:val="00403185"/>
    <w:rsid w:val="0040343E"/>
    <w:rsid w:val="004039E9"/>
    <w:rsid w:val="00403E00"/>
    <w:rsid w:val="004042F4"/>
    <w:rsid w:val="0040465B"/>
    <w:rsid w:val="0040466F"/>
    <w:rsid w:val="00404775"/>
    <w:rsid w:val="004049A6"/>
    <w:rsid w:val="004049BB"/>
    <w:rsid w:val="00404F04"/>
    <w:rsid w:val="00405682"/>
    <w:rsid w:val="0040572F"/>
    <w:rsid w:val="004062F3"/>
    <w:rsid w:val="004063BE"/>
    <w:rsid w:val="00406596"/>
    <w:rsid w:val="00406F18"/>
    <w:rsid w:val="00407093"/>
    <w:rsid w:val="00407611"/>
    <w:rsid w:val="004079D1"/>
    <w:rsid w:val="004101BB"/>
    <w:rsid w:val="004102CB"/>
    <w:rsid w:val="004111F9"/>
    <w:rsid w:val="0041153A"/>
    <w:rsid w:val="0041193C"/>
    <w:rsid w:val="00411D19"/>
    <w:rsid w:val="00411D4C"/>
    <w:rsid w:val="00412178"/>
    <w:rsid w:val="004127B9"/>
    <w:rsid w:val="004127CA"/>
    <w:rsid w:val="00412AA1"/>
    <w:rsid w:val="00413A2F"/>
    <w:rsid w:val="00414253"/>
    <w:rsid w:val="00414620"/>
    <w:rsid w:val="00414D90"/>
    <w:rsid w:val="004151F4"/>
    <w:rsid w:val="00415A46"/>
    <w:rsid w:val="00415BCB"/>
    <w:rsid w:val="00415BF4"/>
    <w:rsid w:val="00416210"/>
    <w:rsid w:val="00416731"/>
    <w:rsid w:val="00417037"/>
    <w:rsid w:val="00417B06"/>
    <w:rsid w:val="00417FDD"/>
    <w:rsid w:val="00420FF3"/>
    <w:rsid w:val="004211DC"/>
    <w:rsid w:val="00421990"/>
    <w:rsid w:val="004225DA"/>
    <w:rsid w:val="00423097"/>
    <w:rsid w:val="004232A7"/>
    <w:rsid w:val="00423F82"/>
    <w:rsid w:val="004249ED"/>
    <w:rsid w:val="00425AB8"/>
    <w:rsid w:val="00425DFC"/>
    <w:rsid w:val="004262C9"/>
    <w:rsid w:val="00426398"/>
    <w:rsid w:val="00426C94"/>
    <w:rsid w:val="0042775E"/>
    <w:rsid w:val="00430570"/>
    <w:rsid w:val="0043106A"/>
    <w:rsid w:val="00432A60"/>
    <w:rsid w:val="004333BC"/>
    <w:rsid w:val="00434619"/>
    <w:rsid w:val="004346D9"/>
    <w:rsid w:val="00434D3B"/>
    <w:rsid w:val="004352F0"/>
    <w:rsid w:val="00436339"/>
    <w:rsid w:val="0043749F"/>
    <w:rsid w:val="00437D0E"/>
    <w:rsid w:val="00441312"/>
    <w:rsid w:val="004416DC"/>
    <w:rsid w:val="004420D2"/>
    <w:rsid w:val="0044213E"/>
    <w:rsid w:val="004421DE"/>
    <w:rsid w:val="00443FC1"/>
    <w:rsid w:val="0044448F"/>
    <w:rsid w:val="004444BF"/>
    <w:rsid w:val="004446EA"/>
    <w:rsid w:val="00444AA0"/>
    <w:rsid w:val="0044529D"/>
    <w:rsid w:val="004458F1"/>
    <w:rsid w:val="00446311"/>
    <w:rsid w:val="004464A6"/>
    <w:rsid w:val="00447A07"/>
    <w:rsid w:val="00447AD1"/>
    <w:rsid w:val="00450090"/>
    <w:rsid w:val="004501AB"/>
    <w:rsid w:val="00450E2A"/>
    <w:rsid w:val="004512F6"/>
    <w:rsid w:val="0045200F"/>
    <w:rsid w:val="00452636"/>
    <w:rsid w:val="00452D95"/>
    <w:rsid w:val="0045452E"/>
    <w:rsid w:val="0045546E"/>
    <w:rsid w:val="00455BD6"/>
    <w:rsid w:val="00455D59"/>
    <w:rsid w:val="00456349"/>
    <w:rsid w:val="0045667D"/>
    <w:rsid w:val="00456FD0"/>
    <w:rsid w:val="00457143"/>
    <w:rsid w:val="00457469"/>
    <w:rsid w:val="00460273"/>
    <w:rsid w:val="004619DB"/>
    <w:rsid w:val="004620FD"/>
    <w:rsid w:val="00462E25"/>
    <w:rsid w:val="00463679"/>
    <w:rsid w:val="00463787"/>
    <w:rsid w:val="00463F32"/>
    <w:rsid w:val="00464029"/>
    <w:rsid w:val="0046414C"/>
    <w:rsid w:val="0046419C"/>
    <w:rsid w:val="00464E3C"/>
    <w:rsid w:val="00464EAA"/>
    <w:rsid w:val="0046535C"/>
    <w:rsid w:val="0046547E"/>
    <w:rsid w:val="0046612E"/>
    <w:rsid w:val="004661E5"/>
    <w:rsid w:val="004673D7"/>
    <w:rsid w:val="004678FF"/>
    <w:rsid w:val="00470737"/>
    <w:rsid w:val="004709EB"/>
    <w:rsid w:val="00471FD3"/>
    <w:rsid w:val="00472093"/>
    <w:rsid w:val="00472E2F"/>
    <w:rsid w:val="00473050"/>
    <w:rsid w:val="0047321D"/>
    <w:rsid w:val="00473443"/>
    <w:rsid w:val="00473772"/>
    <w:rsid w:val="00474870"/>
    <w:rsid w:val="00474B4C"/>
    <w:rsid w:val="00475054"/>
    <w:rsid w:val="0047587F"/>
    <w:rsid w:val="00475AFA"/>
    <w:rsid w:val="004765C3"/>
    <w:rsid w:val="0047693D"/>
    <w:rsid w:val="0047700E"/>
    <w:rsid w:val="004772D9"/>
    <w:rsid w:val="00480119"/>
    <w:rsid w:val="004805AE"/>
    <w:rsid w:val="00480A62"/>
    <w:rsid w:val="0048104A"/>
    <w:rsid w:val="0048176B"/>
    <w:rsid w:val="00481A7C"/>
    <w:rsid w:val="00481BC4"/>
    <w:rsid w:val="00481C51"/>
    <w:rsid w:val="00481C88"/>
    <w:rsid w:val="0048230F"/>
    <w:rsid w:val="004825C7"/>
    <w:rsid w:val="004826BA"/>
    <w:rsid w:val="00482981"/>
    <w:rsid w:val="00482D25"/>
    <w:rsid w:val="00482D60"/>
    <w:rsid w:val="00484A83"/>
    <w:rsid w:val="0048557B"/>
    <w:rsid w:val="00486593"/>
    <w:rsid w:val="00486BA3"/>
    <w:rsid w:val="00487858"/>
    <w:rsid w:val="00490190"/>
    <w:rsid w:val="004907BF"/>
    <w:rsid w:val="004910B0"/>
    <w:rsid w:val="00491429"/>
    <w:rsid w:val="00492278"/>
    <w:rsid w:val="004924AB"/>
    <w:rsid w:val="004935EB"/>
    <w:rsid w:val="00494A4E"/>
    <w:rsid w:val="00495A54"/>
    <w:rsid w:val="0049602D"/>
    <w:rsid w:val="004965B4"/>
    <w:rsid w:val="00496E7E"/>
    <w:rsid w:val="004972AE"/>
    <w:rsid w:val="004974F3"/>
    <w:rsid w:val="004A0975"/>
    <w:rsid w:val="004A0999"/>
    <w:rsid w:val="004A15FC"/>
    <w:rsid w:val="004A1D1F"/>
    <w:rsid w:val="004A2201"/>
    <w:rsid w:val="004A2339"/>
    <w:rsid w:val="004A2455"/>
    <w:rsid w:val="004A24C1"/>
    <w:rsid w:val="004A30FE"/>
    <w:rsid w:val="004A35EE"/>
    <w:rsid w:val="004A3668"/>
    <w:rsid w:val="004A39D1"/>
    <w:rsid w:val="004A3B0C"/>
    <w:rsid w:val="004A4396"/>
    <w:rsid w:val="004A491A"/>
    <w:rsid w:val="004A49AA"/>
    <w:rsid w:val="004A4AF5"/>
    <w:rsid w:val="004A55ED"/>
    <w:rsid w:val="004A5A9D"/>
    <w:rsid w:val="004A6942"/>
    <w:rsid w:val="004A7706"/>
    <w:rsid w:val="004A7A98"/>
    <w:rsid w:val="004A7EDF"/>
    <w:rsid w:val="004B0116"/>
    <w:rsid w:val="004B08B6"/>
    <w:rsid w:val="004B1F6D"/>
    <w:rsid w:val="004B20E8"/>
    <w:rsid w:val="004B3B62"/>
    <w:rsid w:val="004B3F91"/>
    <w:rsid w:val="004B4048"/>
    <w:rsid w:val="004B4654"/>
    <w:rsid w:val="004B5748"/>
    <w:rsid w:val="004B5C03"/>
    <w:rsid w:val="004B5FF6"/>
    <w:rsid w:val="004B601F"/>
    <w:rsid w:val="004B6728"/>
    <w:rsid w:val="004B6730"/>
    <w:rsid w:val="004B6F7D"/>
    <w:rsid w:val="004C0178"/>
    <w:rsid w:val="004C05B8"/>
    <w:rsid w:val="004C0840"/>
    <w:rsid w:val="004C0B93"/>
    <w:rsid w:val="004C0D0C"/>
    <w:rsid w:val="004C1390"/>
    <w:rsid w:val="004C1C42"/>
    <w:rsid w:val="004C1CA8"/>
    <w:rsid w:val="004C1E63"/>
    <w:rsid w:val="004C1E8A"/>
    <w:rsid w:val="004C21F3"/>
    <w:rsid w:val="004C38AB"/>
    <w:rsid w:val="004C4543"/>
    <w:rsid w:val="004C4649"/>
    <w:rsid w:val="004C4EE8"/>
    <w:rsid w:val="004C4F7F"/>
    <w:rsid w:val="004C51AA"/>
    <w:rsid w:val="004C555B"/>
    <w:rsid w:val="004C59D9"/>
    <w:rsid w:val="004C5EB6"/>
    <w:rsid w:val="004C6F5B"/>
    <w:rsid w:val="004C70E8"/>
    <w:rsid w:val="004C7A2F"/>
    <w:rsid w:val="004C7C80"/>
    <w:rsid w:val="004D1159"/>
    <w:rsid w:val="004D1378"/>
    <w:rsid w:val="004D2314"/>
    <w:rsid w:val="004D2701"/>
    <w:rsid w:val="004D277F"/>
    <w:rsid w:val="004D2876"/>
    <w:rsid w:val="004D29E1"/>
    <w:rsid w:val="004D2CFE"/>
    <w:rsid w:val="004D4C73"/>
    <w:rsid w:val="004D4D8A"/>
    <w:rsid w:val="004D6260"/>
    <w:rsid w:val="004D63CA"/>
    <w:rsid w:val="004D6FA1"/>
    <w:rsid w:val="004D7194"/>
    <w:rsid w:val="004D71B1"/>
    <w:rsid w:val="004D7530"/>
    <w:rsid w:val="004D777D"/>
    <w:rsid w:val="004E0F22"/>
    <w:rsid w:val="004E1ED3"/>
    <w:rsid w:val="004E26F4"/>
    <w:rsid w:val="004E3666"/>
    <w:rsid w:val="004E371E"/>
    <w:rsid w:val="004E3952"/>
    <w:rsid w:val="004E3B43"/>
    <w:rsid w:val="004E42CE"/>
    <w:rsid w:val="004E4301"/>
    <w:rsid w:val="004E4CEA"/>
    <w:rsid w:val="004E60FB"/>
    <w:rsid w:val="004E64B7"/>
    <w:rsid w:val="004E691F"/>
    <w:rsid w:val="004E6EFA"/>
    <w:rsid w:val="004E7243"/>
    <w:rsid w:val="004E7315"/>
    <w:rsid w:val="004E79E6"/>
    <w:rsid w:val="004E79EE"/>
    <w:rsid w:val="004E7DFA"/>
    <w:rsid w:val="004E7FA3"/>
    <w:rsid w:val="004E7FC5"/>
    <w:rsid w:val="004F028B"/>
    <w:rsid w:val="004F0828"/>
    <w:rsid w:val="004F08FF"/>
    <w:rsid w:val="004F0E00"/>
    <w:rsid w:val="004F128E"/>
    <w:rsid w:val="004F15CA"/>
    <w:rsid w:val="004F1674"/>
    <w:rsid w:val="004F2825"/>
    <w:rsid w:val="004F2C20"/>
    <w:rsid w:val="004F3F40"/>
    <w:rsid w:val="004F4634"/>
    <w:rsid w:val="004F486B"/>
    <w:rsid w:val="004F5016"/>
    <w:rsid w:val="004F50D2"/>
    <w:rsid w:val="004F5209"/>
    <w:rsid w:val="004F548B"/>
    <w:rsid w:val="004F55B3"/>
    <w:rsid w:val="004F58C0"/>
    <w:rsid w:val="004F6A53"/>
    <w:rsid w:val="004F70D2"/>
    <w:rsid w:val="004F7D13"/>
    <w:rsid w:val="005007ED"/>
    <w:rsid w:val="00501495"/>
    <w:rsid w:val="0050216F"/>
    <w:rsid w:val="005023DB"/>
    <w:rsid w:val="00502E37"/>
    <w:rsid w:val="0050562E"/>
    <w:rsid w:val="00505706"/>
    <w:rsid w:val="00505B66"/>
    <w:rsid w:val="00505C28"/>
    <w:rsid w:val="00505CDB"/>
    <w:rsid w:val="00505E0E"/>
    <w:rsid w:val="0050666C"/>
    <w:rsid w:val="00506FE6"/>
    <w:rsid w:val="005077D1"/>
    <w:rsid w:val="00507BA6"/>
    <w:rsid w:val="005102C4"/>
    <w:rsid w:val="0051040D"/>
    <w:rsid w:val="0051086B"/>
    <w:rsid w:val="005108E3"/>
    <w:rsid w:val="00512566"/>
    <w:rsid w:val="00513686"/>
    <w:rsid w:val="005140C5"/>
    <w:rsid w:val="00514F84"/>
    <w:rsid w:val="0051555C"/>
    <w:rsid w:val="0051681B"/>
    <w:rsid w:val="00517C45"/>
    <w:rsid w:val="005206F8"/>
    <w:rsid w:val="00520A7E"/>
    <w:rsid w:val="00521493"/>
    <w:rsid w:val="0052183C"/>
    <w:rsid w:val="005218E1"/>
    <w:rsid w:val="00522112"/>
    <w:rsid w:val="0052227B"/>
    <w:rsid w:val="00523070"/>
    <w:rsid w:val="0052331F"/>
    <w:rsid w:val="005238E9"/>
    <w:rsid w:val="00524277"/>
    <w:rsid w:val="00525945"/>
    <w:rsid w:val="00525DB9"/>
    <w:rsid w:val="005260A5"/>
    <w:rsid w:val="00526321"/>
    <w:rsid w:val="00526A0E"/>
    <w:rsid w:val="00526BD5"/>
    <w:rsid w:val="00526D02"/>
    <w:rsid w:val="00527006"/>
    <w:rsid w:val="005270C6"/>
    <w:rsid w:val="00527AE3"/>
    <w:rsid w:val="00530361"/>
    <w:rsid w:val="00531706"/>
    <w:rsid w:val="00531785"/>
    <w:rsid w:val="00531A4D"/>
    <w:rsid w:val="00531C5F"/>
    <w:rsid w:val="0053338E"/>
    <w:rsid w:val="00533608"/>
    <w:rsid w:val="005352A4"/>
    <w:rsid w:val="005354BE"/>
    <w:rsid w:val="005356D8"/>
    <w:rsid w:val="00535769"/>
    <w:rsid w:val="00536E27"/>
    <w:rsid w:val="00536FCE"/>
    <w:rsid w:val="0054046A"/>
    <w:rsid w:val="0054050B"/>
    <w:rsid w:val="005411B0"/>
    <w:rsid w:val="0054184C"/>
    <w:rsid w:val="00541A84"/>
    <w:rsid w:val="00542413"/>
    <w:rsid w:val="00542470"/>
    <w:rsid w:val="005425E8"/>
    <w:rsid w:val="005428C6"/>
    <w:rsid w:val="005428CE"/>
    <w:rsid w:val="00542E3D"/>
    <w:rsid w:val="005433C4"/>
    <w:rsid w:val="00543470"/>
    <w:rsid w:val="005435D5"/>
    <w:rsid w:val="005440D1"/>
    <w:rsid w:val="00544BE3"/>
    <w:rsid w:val="005462C8"/>
    <w:rsid w:val="00547304"/>
    <w:rsid w:val="00547496"/>
    <w:rsid w:val="00547900"/>
    <w:rsid w:val="00547FCC"/>
    <w:rsid w:val="00550F66"/>
    <w:rsid w:val="00551780"/>
    <w:rsid w:val="00551F36"/>
    <w:rsid w:val="00552131"/>
    <w:rsid w:val="00552C7B"/>
    <w:rsid w:val="005532DA"/>
    <w:rsid w:val="00554022"/>
    <w:rsid w:val="0055563F"/>
    <w:rsid w:val="005556CA"/>
    <w:rsid w:val="00555C37"/>
    <w:rsid w:val="00556F1F"/>
    <w:rsid w:val="005571AE"/>
    <w:rsid w:val="005572C7"/>
    <w:rsid w:val="005600EE"/>
    <w:rsid w:val="005606D3"/>
    <w:rsid w:val="00560E4F"/>
    <w:rsid w:val="00561107"/>
    <w:rsid w:val="005618F9"/>
    <w:rsid w:val="00562832"/>
    <w:rsid w:val="0056295F"/>
    <w:rsid w:val="0056362A"/>
    <w:rsid w:val="00563A61"/>
    <w:rsid w:val="00563BE1"/>
    <w:rsid w:val="00563D2C"/>
    <w:rsid w:val="00564CB9"/>
    <w:rsid w:val="00564CD0"/>
    <w:rsid w:val="00565E53"/>
    <w:rsid w:val="00565F58"/>
    <w:rsid w:val="005660F2"/>
    <w:rsid w:val="00566125"/>
    <w:rsid w:val="005663D4"/>
    <w:rsid w:val="0056713B"/>
    <w:rsid w:val="00567297"/>
    <w:rsid w:val="005672C9"/>
    <w:rsid w:val="005679B3"/>
    <w:rsid w:val="005700CF"/>
    <w:rsid w:val="0057086D"/>
    <w:rsid w:val="00572419"/>
    <w:rsid w:val="00572BE3"/>
    <w:rsid w:val="00572CA3"/>
    <w:rsid w:val="00572FCB"/>
    <w:rsid w:val="005734EF"/>
    <w:rsid w:val="0057369B"/>
    <w:rsid w:val="0057374E"/>
    <w:rsid w:val="005741E7"/>
    <w:rsid w:val="005745D7"/>
    <w:rsid w:val="00574B0B"/>
    <w:rsid w:val="00574D82"/>
    <w:rsid w:val="005751E5"/>
    <w:rsid w:val="00575A60"/>
    <w:rsid w:val="00576092"/>
    <w:rsid w:val="005765AE"/>
    <w:rsid w:val="00576A3C"/>
    <w:rsid w:val="005770F9"/>
    <w:rsid w:val="00577879"/>
    <w:rsid w:val="00577B85"/>
    <w:rsid w:val="00577CAA"/>
    <w:rsid w:val="00577EAF"/>
    <w:rsid w:val="00577F86"/>
    <w:rsid w:val="00581528"/>
    <w:rsid w:val="00582F5E"/>
    <w:rsid w:val="00583342"/>
    <w:rsid w:val="005835AB"/>
    <w:rsid w:val="00583B49"/>
    <w:rsid w:val="00584A6B"/>
    <w:rsid w:val="00584B81"/>
    <w:rsid w:val="00584BED"/>
    <w:rsid w:val="00584DB5"/>
    <w:rsid w:val="005850C6"/>
    <w:rsid w:val="00585907"/>
    <w:rsid w:val="0058759A"/>
    <w:rsid w:val="00587936"/>
    <w:rsid w:val="00591A15"/>
    <w:rsid w:val="00591FF3"/>
    <w:rsid w:val="00592DA9"/>
    <w:rsid w:val="00592E17"/>
    <w:rsid w:val="0059306C"/>
    <w:rsid w:val="005931E4"/>
    <w:rsid w:val="00593A93"/>
    <w:rsid w:val="00593FBC"/>
    <w:rsid w:val="0059466E"/>
    <w:rsid w:val="00594A52"/>
    <w:rsid w:val="00595334"/>
    <w:rsid w:val="0059552B"/>
    <w:rsid w:val="00595555"/>
    <w:rsid w:val="00595954"/>
    <w:rsid w:val="00595EBD"/>
    <w:rsid w:val="0059692A"/>
    <w:rsid w:val="00597E5F"/>
    <w:rsid w:val="005A10D2"/>
    <w:rsid w:val="005A16AB"/>
    <w:rsid w:val="005A17F2"/>
    <w:rsid w:val="005A180C"/>
    <w:rsid w:val="005A1945"/>
    <w:rsid w:val="005A1C14"/>
    <w:rsid w:val="005A2305"/>
    <w:rsid w:val="005A2525"/>
    <w:rsid w:val="005A25B4"/>
    <w:rsid w:val="005A27D1"/>
    <w:rsid w:val="005A2D70"/>
    <w:rsid w:val="005A3297"/>
    <w:rsid w:val="005A4B35"/>
    <w:rsid w:val="005A5278"/>
    <w:rsid w:val="005A56CF"/>
    <w:rsid w:val="005A5C7D"/>
    <w:rsid w:val="005A6568"/>
    <w:rsid w:val="005A71F1"/>
    <w:rsid w:val="005A77A6"/>
    <w:rsid w:val="005A7A87"/>
    <w:rsid w:val="005A7D5A"/>
    <w:rsid w:val="005B07B6"/>
    <w:rsid w:val="005B0F29"/>
    <w:rsid w:val="005B141F"/>
    <w:rsid w:val="005B1B91"/>
    <w:rsid w:val="005B1D90"/>
    <w:rsid w:val="005B1F0D"/>
    <w:rsid w:val="005B39B4"/>
    <w:rsid w:val="005B3CA9"/>
    <w:rsid w:val="005B44DE"/>
    <w:rsid w:val="005B4976"/>
    <w:rsid w:val="005B5574"/>
    <w:rsid w:val="005B58D3"/>
    <w:rsid w:val="005B7286"/>
    <w:rsid w:val="005B73E5"/>
    <w:rsid w:val="005B7681"/>
    <w:rsid w:val="005B7892"/>
    <w:rsid w:val="005C1951"/>
    <w:rsid w:val="005C199D"/>
    <w:rsid w:val="005C2159"/>
    <w:rsid w:val="005C2D3C"/>
    <w:rsid w:val="005C3424"/>
    <w:rsid w:val="005C36D9"/>
    <w:rsid w:val="005C4283"/>
    <w:rsid w:val="005C474A"/>
    <w:rsid w:val="005C5041"/>
    <w:rsid w:val="005C600F"/>
    <w:rsid w:val="005C61AF"/>
    <w:rsid w:val="005C6265"/>
    <w:rsid w:val="005C7515"/>
    <w:rsid w:val="005C7BF5"/>
    <w:rsid w:val="005D1978"/>
    <w:rsid w:val="005D285E"/>
    <w:rsid w:val="005D2A03"/>
    <w:rsid w:val="005D2A13"/>
    <w:rsid w:val="005D377E"/>
    <w:rsid w:val="005D3D38"/>
    <w:rsid w:val="005D4718"/>
    <w:rsid w:val="005D5828"/>
    <w:rsid w:val="005D5D5E"/>
    <w:rsid w:val="005D6011"/>
    <w:rsid w:val="005D6112"/>
    <w:rsid w:val="005D6B3A"/>
    <w:rsid w:val="005D75E3"/>
    <w:rsid w:val="005D78BC"/>
    <w:rsid w:val="005E0A1E"/>
    <w:rsid w:val="005E0C37"/>
    <w:rsid w:val="005E101F"/>
    <w:rsid w:val="005E1239"/>
    <w:rsid w:val="005E13FC"/>
    <w:rsid w:val="005E16E7"/>
    <w:rsid w:val="005E1B0E"/>
    <w:rsid w:val="005E2AB1"/>
    <w:rsid w:val="005E2D3B"/>
    <w:rsid w:val="005E2E86"/>
    <w:rsid w:val="005E3FC4"/>
    <w:rsid w:val="005E4014"/>
    <w:rsid w:val="005E4690"/>
    <w:rsid w:val="005E48AA"/>
    <w:rsid w:val="005E4C7C"/>
    <w:rsid w:val="005E4FE3"/>
    <w:rsid w:val="005E513B"/>
    <w:rsid w:val="005E526F"/>
    <w:rsid w:val="005E546C"/>
    <w:rsid w:val="005E5E0A"/>
    <w:rsid w:val="005E5FAB"/>
    <w:rsid w:val="005E6195"/>
    <w:rsid w:val="005E65A1"/>
    <w:rsid w:val="005E6F78"/>
    <w:rsid w:val="005E7342"/>
    <w:rsid w:val="005E7364"/>
    <w:rsid w:val="005E7853"/>
    <w:rsid w:val="005E7F0B"/>
    <w:rsid w:val="005F04A7"/>
    <w:rsid w:val="005F0A14"/>
    <w:rsid w:val="005F0E85"/>
    <w:rsid w:val="005F13B1"/>
    <w:rsid w:val="005F1683"/>
    <w:rsid w:val="005F1BB6"/>
    <w:rsid w:val="005F1CAA"/>
    <w:rsid w:val="005F38D5"/>
    <w:rsid w:val="005F39EB"/>
    <w:rsid w:val="005F3FBE"/>
    <w:rsid w:val="005F411E"/>
    <w:rsid w:val="005F4416"/>
    <w:rsid w:val="005F4D4F"/>
    <w:rsid w:val="005F4FDA"/>
    <w:rsid w:val="005F5A62"/>
    <w:rsid w:val="005F626D"/>
    <w:rsid w:val="005F63B8"/>
    <w:rsid w:val="005F795A"/>
    <w:rsid w:val="005F7C71"/>
    <w:rsid w:val="00600148"/>
    <w:rsid w:val="006006D9"/>
    <w:rsid w:val="00600E47"/>
    <w:rsid w:val="00601A2A"/>
    <w:rsid w:val="00601CF2"/>
    <w:rsid w:val="006020D0"/>
    <w:rsid w:val="006026AC"/>
    <w:rsid w:val="006028EB"/>
    <w:rsid w:val="00602BD3"/>
    <w:rsid w:val="0060301D"/>
    <w:rsid w:val="006039FA"/>
    <w:rsid w:val="00604E53"/>
    <w:rsid w:val="00605A13"/>
    <w:rsid w:val="00605BA0"/>
    <w:rsid w:val="00606957"/>
    <w:rsid w:val="00607093"/>
    <w:rsid w:val="00607594"/>
    <w:rsid w:val="00611248"/>
    <w:rsid w:val="00611F65"/>
    <w:rsid w:val="00612435"/>
    <w:rsid w:val="00612E65"/>
    <w:rsid w:val="00613770"/>
    <w:rsid w:val="00614EC8"/>
    <w:rsid w:val="00615482"/>
    <w:rsid w:val="006155E1"/>
    <w:rsid w:val="006158AB"/>
    <w:rsid w:val="006158B7"/>
    <w:rsid w:val="00615BEC"/>
    <w:rsid w:val="006163BF"/>
    <w:rsid w:val="006164B2"/>
    <w:rsid w:val="00616574"/>
    <w:rsid w:val="00616992"/>
    <w:rsid w:val="00617106"/>
    <w:rsid w:val="00617EB3"/>
    <w:rsid w:val="006206DD"/>
    <w:rsid w:val="0062070F"/>
    <w:rsid w:val="006209B4"/>
    <w:rsid w:val="00620DF6"/>
    <w:rsid w:val="00621126"/>
    <w:rsid w:val="00622E6B"/>
    <w:rsid w:val="0062314C"/>
    <w:rsid w:val="006233ED"/>
    <w:rsid w:val="00623D6E"/>
    <w:rsid w:val="0062413D"/>
    <w:rsid w:val="00624D34"/>
    <w:rsid w:val="00624FFE"/>
    <w:rsid w:val="006252E3"/>
    <w:rsid w:val="00625DD5"/>
    <w:rsid w:val="0062746D"/>
    <w:rsid w:val="00627BF0"/>
    <w:rsid w:val="00627D5C"/>
    <w:rsid w:val="00627E0F"/>
    <w:rsid w:val="00630308"/>
    <w:rsid w:val="00631363"/>
    <w:rsid w:val="006319BA"/>
    <w:rsid w:val="00631C8F"/>
    <w:rsid w:val="00633733"/>
    <w:rsid w:val="006338EC"/>
    <w:rsid w:val="00633A17"/>
    <w:rsid w:val="00633C15"/>
    <w:rsid w:val="00634205"/>
    <w:rsid w:val="00635848"/>
    <w:rsid w:val="006358BA"/>
    <w:rsid w:val="00635B41"/>
    <w:rsid w:val="00636275"/>
    <w:rsid w:val="00636338"/>
    <w:rsid w:val="00636443"/>
    <w:rsid w:val="0063664A"/>
    <w:rsid w:val="00637096"/>
    <w:rsid w:val="0063783C"/>
    <w:rsid w:val="00637AEF"/>
    <w:rsid w:val="00640822"/>
    <w:rsid w:val="0064089E"/>
    <w:rsid w:val="00640B80"/>
    <w:rsid w:val="00641744"/>
    <w:rsid w:val="00642591"/>
    <w:rsid w:val="006425B9"/>
    <w:rsid w:val="006429E3"/>
    <w:rsid w:val="00642E80"/>
    <w:rsid w:val="006438EA"/>
    <w:rsid w:val="006445BF"/>
    <w:rsid w:val="006449AC"/>
    <w:rsid w:val="006454C5"/>
    <w:rsid w:val="0064562F"/>
    <w:rsid w:val="0064595D"/>
    <w:rsid w:val="00645A37"/>
    <w:rsid w:val="00645C11"/>
    <w:rsid w:val="00647142"/>
    <w:rsid w:val="006474CC"/>
    <w:rsid w:val="006476A8"/>
    <w:rsid w:val="006501E5"/>
    <w:rsid w:val="00650562"/>
    <w:rsid w:val="00650A01"/>
    <w:rsid w:val="00650A7D"/>
    <w:rsid w:val="00650FBD"/>
    <w:rsid w:val="006514E1"/>
    <w:rsid w:val="00651B6D"/>
    <w:rsid w:val="00651CB1"/>
    <w:rsid w:val="00652CC2"/>
    <w:rsid w:val="006536E9"/>
    <w:rsid w:val="0065413E"/>
    <w:rsid w:val="00654DC7"/>
    <w:rsid w:val="00654E75"/>
    <w:rsid w:val="006551B7"/>
    <w:rsid w:val="006552CE"/>
    <w:rsid w:val="00656311"/>
    <w:rsid w:val="00657076"/>
    <w:rsid w:val="006570DF"/>
    <w:rsid w:val="006571E7"/>
    <w:rsid w:val="0065756C"/>
    <w:rsid w:val="00657953"/>
    <w:rsid w:val="00660905"/>
    <w:rsid w:val="006609EA"/>
    <w:rsid w:val="00660DBC"/>
    <w:rsid w:val="00660E37"/>
    <w:rsid w:val="00661281"/>
    <w:rsid w:val="006616A6"/>
    <w:rsid w:val="00661E3A"/>
    <w:rsid w:val="00661F4A"/>
    <w:rsid w:val="00663C65"/>
    <w:rsid w:val="006641A6"/>
    <w:rsid w:val="00664278"/>
    <w:rsid w:val="00664ADC"/>
    <w:rsid w:val="00664D91"/>
    <w:rsid w:val="00665171"/>
    <w:rsid w:val="00665A2C"/>
    <w:rsid w:val="00665D31"/>
    <w:rsid w:val="00665D4C"/>
    <w:rsid w:val="00665D69"/>
    <w:rsid w:val="006673C1"/>
    <w:rsid w:val="006703DC"/>
    <w:rsid w:val="006715EF"/>
    <w:rsid w:val="0067238F"/>
    <w:rsid w:val="00672C05"/>
    <w:rsid w:val="00673193"/>
    <w:rsid w:val="00673384"/>
    <w:rsid w:val="00673428"/>
    <w:rsid w:val="006735D8"/>
    <w:rsid w:val="0067442F"/>
    <w:rsid w:val="006758B4"/>
    <w:rsid w:val="00675E69"/>
    <w:rsid w:val="00676711"/>
    <w:rsid w:val="00676AB5"/>
    <w:rsid w:val="00676BD3"/>
    <w:rsid w:val="0067730F"/>
    <w:rsid w:val="006776EB"/>
    <w:rsid w:val="00677936"/>
    <w:rsid w:val="006815E0"/>
    <w:rsid w:val="00681E80"/>
    <w:rsid w:val="00681F32"/>
    <w:rsid w:val="00682180"/>
    <w:rsid w:val="00682358"/>
    <w:rsid w:val="00682F2E"/>
    <w:rsid w:val="00683B2E"/>
    <w:rsid w:val="00685B0F"/>
    <w:rsid w:val="00686097"/>
    <w:rsid w:val="006863F3"/>
    <w:rsid w:val="006866A3"/>
    <w:rsid w:val="006879E2"/>
    <w:rsid w:val="00691AE8"/>
    <w:rsid w:val="006926DE"/>
    <w:rsid w:val="00692A11"/>
    <w:rsid w:val="006938BB"/>
    <w:rsid w:val="00693A40"/>
    <w:rsid w:val="00693ED5"/>
    <w:rsid w:val="00694421"/>
    <w:rsid w:val="00694586"/>
    <w:rsid w:val="00694ED5"/>
    <w:rsid w:val="00695288"/>
    <w:rsid w:val="00695D88"/>
    <w:rsid w:val="00695E63"/>
    <w:rsid w:val="00696C6D"/>
    <w:rsid w:val="0069701B"/>
    <w:rsid w:val="006A0228"/>
    <w:rsid w:val="006A02A0"/>
    <w:rsid w:val="006A05F1"/>
    <w:rsid w:val="006A1315"/>
    <w:rsid w:val="006A2014"/>
    <w:rsid w:val="006A2028"/>
    <w:rsid w:val="006A2E3D"/>
    <w:rsid w:val="006A36EC"/>
    <w:rsid w:val="006A460E"/>
    <w:rsid w:val="006A46F5"/>
    <w:rsid w:val="006A4EC3"/>
    <w:rsid w:val="006A508A"/>
    <w:rsid w:val="006A582A"/>
    <w:rsid w:val="006A5D99"/>
    <w:rsid w:val="006A67BD"/>
    <w:rsid w:val="006A6B49"/>
    <w:rsid w:val="006A6CEB"/>
    <w:rsid w:val="006A7101"/>
    <w:rsid w:val="006A76B2"/>
    <w:rsid w:val="006A79C6"/>
    <w:rsid w:val="006B0A29"/>
    <w:rsid w:val="006B0E4E"/>
    <w:rsid w:val="006B1E5B"/>
    <w:rsid w:val="006B22F3"/>
    <w:rsid w:val="006B2A50"/>
    <w:rsid w:val="006B3696"/>
    <w:rsid w:val="006B49A3"/>
    <w:rsid w:val="006B4B2A"/>
    <w:rsid w:val="006B4FA6"/>
    <w:rsid w:val="006B572E"/>
    <w:rsid w:val="006B5C0D"/>
    <w:rsid w:val="006B5D1E"/>
    <w:rsid w:val="006B5D85"/>
    <w:rsid w:val="006B5EFC"/>
    <w:rsid w:val="006B6BC4"/>
    <w:rsid w:val="006B781B"/>
    <w:rsid w:val="006C1034"/>
    <w:rsid w:val="006C1365"/>
    <w:rsid w:val="006C26DE"/>
    <w:rsid w:val="006C2D09"/>
    <w:rsid w:val="006C2F13"/>
    <w:rsid w:val="006C347E"/>
    <w:rsid w:val="006C3EFF"/>
    <w:rsid w:val="006C49F0"/>
    <w:rsid w:val="006C4B84"/>
    <w:rsid w:val="006C4EB9"/>
    <w:rsid w:val="006C4FCF"/>
    <w:rsid w:val="006C5972"/>
    <w:rsid w:val="006C5C81"/>
    <w:rsid w:val="006C634A"/>
    <w:rsid w:val="006C640A"/>
    <w:rsid w:val="006C64C4"/>
    <w:rsid w:val="006C6733"/>
    <w:rsid w:val="006C6E66"/>
    <w:rsid w:val="006D005D"/>
    <w:rsid w:val="006D027A"/>
    <w:rsid w:val="006D04F8"/>
    <w:rsid w:val="006D142F"/>
    <w:rsid w:val="006D150F"/>
    <w:rsid w:val="006D185D"/>
    <w:rsid w:val="006D1FA1"/>
    <w:rsid w:val="006D2941"/>
    <w:rsid w:val="006D3BBC"/>
    <w:rsid w:val="006D41D3"/>
    <w:rsid w:val="006D480C"/>
    <w:rsid w:val="006D49A9"/>
    <w:rsid w:val="006D5043"/>
    <w:rsid w:val="006D5744"/>
    <w:rsid w:val="006D58E8"/>
    <w:rsid w:val="006D7254"/>
    <w:rsid w:val="006D7A1A"/>
    <w:rsid w:val="006D7D6B"/>
    <w:rsid w:val="006E111B"/>
    <w:rsid w:val="006E1161"/>
    <w:rsid w:val="006E1508"/>
    <w:rsid w:val="006E178E"/>
    <w:rsid w:val="006E1B58"/>
    <w:rsid w:val="006E2AAA"/>
    <w:rsid w:val="006E2E71"/>
    <w:rsid w:val="006E35FC"/>
    <w:rsid w:val="006E3817"/>
    <w:rsid w:val="006E5686"/>
    <w:rsid w:val="006E576C"/>
    <w:rsid w:val="006E5A07"/>
    <w:rsid w:val="006E5DED"/>
    <w:rsid w:val="006E5DEF"/>
    <w:rsid w:val="006E63C5"/>
    <w:rsid w:val="006E69B8"/>
    <w:rsid w:val="006E6A5B"/>
    <w:rsid w:val="006E7B74"/>
    <w:rsid w:val="006F004D"/>
    <w:rsid w:val="006F070E"/>
    <w:rsid w:val="006F0D03"/>
    <w:rsid w:val="006F0E6D"/>
    <w:rsid w:val="006F1303"/>
    <w:rsid w:val="006F14BF"/>
    <w:rsid w:val="006F21C0"/>
    <w:rsid w:val="006F238A"/>
    <w:rsid w:val="006F2A78"/>
    <w:rsid w:val="006F2DEA"/>
    <w:rsid w:val="006F2EB0"/>
    <w:rsid w:val="006F311B"/>
    <w:rsid w:val="006F322E"/>
    <w:rsid w:val="006F3255"/>
    <w:rsid w:val="006F409C"/>
    <w:rsid w:val="006F46D9"/>
    <w:rsid w:val="006F528D"/>
    <w:rsid w:val="006F57D9"/>
    <w:rsid w:val="006F6EEB"/>
    <w:rsid w:val="006F7164"/>
    <w:rsid w:val="006F724E"/>
    <w:rsid w:val="006F739A"/>
    <w:rsid w:val="006F7411"/>
    <w:rsid w:val="006F7B52"/>
    <w:rsid w:val="007000A8"/>
    <w:rsid w:val="007002CA"/>
    <w:rsid w:val="007007B8"/>
    <w:rsid w:val="007011E9"/>
    <w:rsid w:val="00703065"/>
    <w:rsid w:val="00703669"/>
    <w:rsid w:val="0070370D"/>
    <w:rsid w:val="00705B81"/>
    <w:rsid w:val="00706058"/>
    <w:rsid w:val="0070651D"/>
    <w:rsid w:val="00707727"/>
    <w:rsid w:val="00707CA4"/>
    <w:rsid w:val="007102BC"/>
    <w:rsid w:val="007104DB"/>
    <w:rsid w:val="00710F3A"/>
    <w:rsid w:val="00711572"/>
    <w:rsid w:val="007116CD"/>
    <w:rsid w:val="00711C84"/>
    <w:rsid w:val="00711F27"/>
    <w:rsid w:val="00713094"/>
    <w:rsid w:val="007137A4"/>
    <w:rsid w:val="00713F76"/>
    <w:rsid w:val="00714B9D"/>
    <w:rsid w:val="00716184"/>
    <w:rsid w:val="007177CB"/>
    <w:rsid w:val="00717ECA"/>
    <w:rsid w:val="00721193"/>
    <w:rsid w:val="00722487"/>
    <w:rsid w:val="00723079"/>
    <w:rsid w:val="0072326B"/>
    <w:rsid w:val="00723587"/>
    <w:rsid w:val="007236E4"/>
    <w:rsid w:val="00723C23"/>
    <w:rsid w:val="00724A12"/>
    <w:rsid w:val="007253F8"/>
    <w:rsid w:val="00725582"/>
    <w:rsid w:val="007260C9"/>
    <w:rsid w:val="0072663F"/>
    <w:rsid w:val="00726E11"/>
    <w:rsid w:val="00727003"/>
    <w:rsid w:val="00727117"/>
    <w:rsid w:val="007274FC"/>
    <w:rsid w:val="00727771"/>
    <w:rsid w:val="00731C9B"/>
    <w:rsid w:val="00731E66"/>
    <w:rsid w:val="00732404"/>
    <w:rsid w:val="00732E30"/>
    <w:rsid w:val="00733EA2"/>
    <w:rsid w:val="007341B7"/>
    <w:rsid w:val="00734A21"/>
    <w:rsid w:val="007362F3"/>
    <w:rsid w:val="00736635"/>
    <w:rsid w:val="007375CB"/>
    <w:rsid w:val="007377C6"/>
    <w:rsid w:val="00737C44"/>
    <w:rsid w:val="007410F3"/>
    <w:rsid w:val="0074127E"/>
    <w:rsid w:val="00741D74"/>
    <w:rsid w:val="00741DCB"/>
    <w:rsid w:val="0074201A"/>
    <w:rsid w:val="007425FB"/>
    <w:rsid w:val="00742611"/>
    <w:rsid w:val="007428F8"/>
    <w:rsid w:val="00743322"/>
    <w:rsid w:val="00743E23"/>
    <w:rsid w:val="00743FBB"/>
    <w:rsid w:val="00744611"/>
    <w:rsid w:val="00745068"/>
    <w:rsid w:val="007452FE"/>
    <w:rsid w:val="00745331"/>
    <w:rsid w:val="00745D32"/>
    <w:rsid w:val="00746A33"/>
    <w:rsid w:val="00746A85"/>
    <w:rsid w:val="007475BD"/>
    <w:rsid w:val="00747EF6"/>
    <w:rsid w:val="0075056F"/>
    <w:rsid w:val="007506F6"/>
    <w:rsid w:val="007510DE"/>
    <w:rsid w:val="00751BD9"/>
    <w:rsid w:val="00752071"/>
    <w:rsid w:val="00752142"/>
    <w:rsid w:val="0075300D"/>
    <w:rsid w:val="00753E57"/>
    <w:rsid w:val="007544AE"/>
    <w:rsid w:val="007545B8"/>
    <w:rsid w:val="007549B5"/>
    <w:rsid w:val="00754F4E"/>
    <w:rsid w:val="00755FFE"/>
    <w:rsid w:val="0075679B"/>
    <w:rsid w:val="00756800"/>
    <w:rsid w:val="0075735B"/>
    <w:rsid w:val="00757F0F"/>
    <w:rsid w:val="00760727"/>
    <w:rsid w:val="00760D10"/>
    <w:rsid w:val="0076135E"/>
    <w:rsid w:val="007625D1"/>
    <w:rsid w:val="007627F7"/>
    <w:rsid w:val="007629FE"/>
    <w:rsid w:val="00762B3D"/>
    <w:rsid w:val="00762E5D"/>
    <w:rsid w:val="00762FA3"/>
    <w:rsid w:val="0076488C"/>
    <w:rsid w:val="0076658A"/>
    <w:rsid w:val="00766EB9"/>
    <w:rsid w:val="0077084F"/>
    <w:rsid w:val="00770C0B"/>
    <w:rsid w:val="00770E46"/>
    <w:rsid w:val="0077126C"/>
    <w:rsid w:val="00771ACD"/>
    <w:rsid w:val="00771CE4"/>
    <w:rsid w:val="007724DF"/>
    <w:rsid w:val="00772DE4"/>
    <w:rsid w:val="0077382B"/>
    <w:rsid w:val="007738E9"/>
    <w:rsid w:val="0077424F"/>
    <w:rsid w:val="00775EB9"/>
    <w:rsid w:val="0077661B"/>
    <w:rsid w:val="00776AC6"/>
    <w:rsid w:val="00776CFA"/>
    <w:rsid w:val="00777324"/>
    <w:rsid w:val="0077787F"/>
    <w:rsid w:val="00780527"/>
    <w:rsid w:val="0078066E"/>
    <w:rsid w:val="00781B51"/>
    <w:rsid w:val="00781D44"/>
    <w:rsid w:val="00781F16"/>
    <w:rsid w:val="0078209D"/>
    <w:rsid w:val="007824DF"/>
    <w:rsid w:val="00782553"/>
    <w:rsid w:val="00782F96"/>
    <w:rsid w:val="00783488"/>
    <w:rsid w:val="007834C0"/>
    <w:rsid w:val="007839ED"/>
    <w:rsid w:val="00783A8A"/>
    <w:rsid w:val="00783CD9"/>
    <w:rsid w:val="00783F04"/>
    <w:rsid w:val="0078494E"/>
    <w:rsid w:val="00785248"/>
    <w:rsid w:val="007855D4"/>
    <w:rsid w:val="00785E24"/>
    <w:rsid w:val="00786D29"/>
    <w:rsid w:val="0078714B"/>
    <w:rsid w:val="00790CC3"/>
    <w:rsid w:val="007917EA"/>
    <w:rsid w:val="00791A3C"/>
    <w:rsid w:val="00792597"/>
    <w:rsid w:val="007927D3"/>
    <w:rsid w:val="00792819"/>
    <w:rsid w:val="00792B06"/>
    <w:rsid w:val="007930DC"/>
    <w:rsid w:val="007931A9"/>
    <w:rsid w:val="00793F3C"/>
    <w:rsid w:val="00794086"/>
    <w:rsid w:val="0079414C"/>
    <w:rsid w:val="00794921"/>
    <w:rsid w:val="00795A8F"/>
    <w:rsid w:val="00795BB5"/>
    <w:rsid w:val="00795D74"/>
    <w:rsid w:val="00795EC3"/>
    <w:rsid w:val="007964D6"/>
    <w:rsid w:val="00796535"/>
    <w:rsid w:val="007965B3"/>
    <w:rsid w:val="00796EFB"/>
    <w:rsid w:val="00797032"/>
    <w:rsid w:val="0079722B"/>
    <w:rsid w:val="00797540"/>
    <w:rsid w:val="007A0324"/>
    <w:rsid w:val="007A0A24"/>
    <w:rsid w:val="007A0E95"/>
    <w:rsid w:val="007A149D"/>
    <w:rsid w:val="007A16A5"/>
    <w:rsid w:val="007A17D2"/>
    <w:rsid w:val="007A1835"/>
    <w:rsid w:val="007A19CA"/>
    <w:rsid w:val="007A1B4F"/>
    <w:rsid w:val="007A2831"/>
    <w:rsid w:val="007A2CF3"/>
    <w:rsid w:val="007A2E66"/>
    <w:rsid w:val="007A32E1"/>
    <w:rsid w:val="007A4708"/>
    <w:rsid w:val="007A4AC9"/>
    <w:rsid w:val="007A4E79"/>
    <w:rsid w:val="007A5658"/>
    <w:rsid w:val="007A58B8"/>
    <w:rsid w:val="007A59D2"/>
    <w:rsid w:val="007A6A74"/>
    <w:rsid w:val="007A6AA2"/>
    <w:rsid w:val="007A6AEE"/>
    <w:rsid w:val="007A752B"/>
    <w:rsid w:val="007A7546"/>
    <w:rsid w:val="007B0B5D"/>
    <w:rsid w:val="007B0DDB"/>
    <w:rsid w:val="007B1A67"/>
    <w:rsid w:val="007B1B0F"/>
    <w:rsid w:val="007B20ED"/>
    <w:rsid w:val="007B2150"/>
    <w:rsid w:val="007B2D1B"/>
    <w:rsid w:val="007B2E8C"/>
    <w:rsid w:val="007B42FD"/>
    <w:rsid w:val="007B4D11"/>
    <w:rsid w:val="007B6D8D"/>
    <w:rsid w:val="007B76CE"/>
    <w:rsid w:val="007B772A"/>
    <w:rsid w:val="007C0247"/>
    <w:rsid w:val="007C06C8"/>
    <w:rsid w:val="007C0936"/>
    <w:rsid w:val="007C0C57"/>
    <w:rsid w:val="007C1030"/>
    <w:rsid w:val="007C1478"/>
    <w:rsid w:val="007C1F42"/>
    <w:rsid w:val="007C1FB9"/>
    <w:rsid w:val="007C2E3A"/>
    <w:rsid w:val="007C3160"/>
    <w:rsid w:val="007C46FB"/>
    <w:rsid w:val="007C4846"/>
    <w:rsid w:val="007C4AB6"/>
    <w:rsid w:val="007C4E77"/>
    <w:rsid w:val="007C4FEE"/>
    <w:rsid w:val="007C59DB"/>
    <w:rsid w:val="007C5B64"/>
    <w:rsid w:val="007C6A4D"/>
    <w:rsid w:val="007C74BA"/>
    <w:rsid w:val="007C7614"/>
    <w:rsid w:val="007C7A5D"/>
    <w:rsid w:val="007C7EBB"/>
    <w:rsid w:val="007D00C0"/>
    <w:rsid w:val="007D0CC9"/>
    <w:rsid w:val="007D3BAB"/>
    <w:rsid w:val="007D3E37"/>
    <w:rsid w:val="007D41CB"/>
    <w:rsid w:val="007D51A5"/>
    <w:rsid w:val="007D5427"/>
    <w:rsid w:val="007D55FB"/>
    <w:rsid w:val="007D58E4"/>
    <w:rsid w:val="007D591F"/>
    <w:rsid w:val="007D5B17"/>
    <w:rsid w:val="007D5BA9"/>
    <w:rsid w:val="007D5E55"/>
    <w:rsid w:val="007D7798"/>
    <w:rsid w:val="007D78BA"/>
    <w:rsid w:val="007D7B5F"/>
    <w:rsid w:val="007D7D74"/>
    <w:rsid w:val="007E07BF"/>
    <w:rsid w:val="007E164E"/>
    <w:rsid w:val="007E1D94"/>
    <w:rsid w:val="007E30B3"/>
    <w:rsid w:val="007E3C2E"/>
    <w:rsid w:val="007E47DD"/>
    <w:rsid w:val="007E4A78"/>
    <w:rsid w:val="007E4DDD"/>
    <w:rsid w:val="007E58DD"/>
    <w:rsid w:val="007E69E9"/>
    <w:rsid w:val="007E6B11"/>
    <w:rsid w:val="007E7129"/>
    <w:rsid w:val="007E76A6"/>
    <w:rsid w:val="007E7B29"/>
    <w:rsid w:val="007F0867"/>
    <w:rsid w:val="007F0A94"/>
    <w:rsid w:val="007F0D6C"/>
    <w:rsid w:val="007F0DED"/>
    <w:rsid w:val="007F13B3"/>
    <w:rsid w:val="007F145C"/>
    <w:rsid w:val="007F1DB2"/>
    <w:rsid w:val="007F1F9A"/>
    <w:rsid w:val="007F2344"/>
    <w:rsid w:val="007F2B08"/>
    <w:rsid w:val="007F2EA0"/>
    <w:rsid w:val="007F4B67"/>
    <w:rsid w:val="007F4F08"/>
    <w:rsid w:val="007F52DA"/>
    <w:rsid w:val="007F54FF"/>
    <w:rsid w:val="007F6244"/>
    <w:rsid w:val="007F69E6"/>
    <w:rsid w:val="007F730E"/>
    <w:rsid w:val="007F78C2"/>
    <w:rsid w:val="007F7FB4"/>
    <w:rsid w:val="00800401"/>
    <w:rsid w:val="008004B0"/>
    <w:rsid w:val="00800D2B"/>
    <w:rsid w:val="008014B9"/>
    <w:rsid w:val="00801EC1"/>
    <w:rsid w:val="00801F33"/>
    <w:rsid w:val="008038DC"/>
    <w:rsid w:val="00803AAC"/>
    <w:rsid w:val="00803C00"/>
    <w:rsid w:val="008059F7"/>
    <w:rsid w:val="00805A46"/>
    <w:rsid w:val="008062E3"/>
    <w:rsid w:val="008069DE"/>
    <w:rsid w:val="00806FD1"/>
    <w:rsid w:val="00810D60"/>
    <w:rsid w:val="00810D9B"/>
    <w:rsid w:val="00812331"/>
    <w:rsid w:val="00812E2D"/>
    <w:rsid w:val="00813E37"/>
    <w:rsid w:val="0081451B"/>
    <w:rsid w:val="008150E4"/>
    <w:rsid w:val="0081516C"/>
    <w:rsid w:val="0081526F"/>
    <w:rsid w:val="008152B2"/>
    <w:rsid w:val="008154E8"/>
    <w:rsid w:val="008155A3"/>
    <w:rsid w:val="0081591D"/>
    <w:rsid w:val="008174F5"/>
    <w:rsid w:val="00817512"/>
    <w:rsid w:val="0081770B"/>
    <w:rsid w:val="00820650"/>
    <w:rsid w:val="00820D84"/>
    <w:rsid w:val="00822295"/>
    <w:rsid w:val="00824721"/>
    <w:rsid w:val="00825598"/>
    <w:rsid w:val="00825828"/>
    <w:rsid w:val="0082587F"/>
    <w:rsid w:val="00825E2D"/>
    <w:rsid w:val="00825E7F"/>
    <w:rsid w:val="0082623E"/>
    <w:rsid w:val="00826A42"/>
    <w:rsid w:val="00826F36"/>
    <w:rsid w:val="008272BD"/>
    <w:rsid w:val="00827A0A"/>
    <w:rsid w:val="008301C9"/>
    <w:rsid w:val="00830E2D"/>
    <w:rsid w:val="00831046"/>
    <w:rsid w:val="00831D8C"/>
    <w:rsid w:val="008323C0"/>
    <w:rsid w:val="008326F3"/>
    <w:rsid w:val="0083287F"/>
    <w:rsid w:val="00833C25"/>
    <w:rsid w:val="008343D7"/>
    <w:rsid w:val="00834FCC"/>
    <w:rsid w:val="008351DC"/>
    <w:rsid w:val="00835940"/>
    <w:rsid w:val="00835C39"/>
    <w:rsid w:val="00835D69"/>
    <w:rsid w:val="00835DFD"/>
    <w:rsid w:val="00836CD6"/>
    <w:rsid w:val="00836F85"/>
    <w:rsid w:val="00837656"/>
    <w:rsid w:val="00837CA5"/>
    <w:rsid w:val="00837E57"/>
    <w:rsid w:val="00837F3B"/>
    <w:rsid w:val="008407E9"/>
    <w:rsid w:val="008410B9"/>
    <w:rsid w:val="0084156E"/>
    <w:rsid w:val="008417F3"/>
    <w:rsid w:val="00841834"/>
    <w:rsid w:val="00841CA6"/>
    <w:rsid w:val="008420F0"/>
    <w:rsid w:val="008426DF"/>
    <w:rsid w:val="0084274E"/>
    <w:rsid w:val="00842929"/>
    <w:rsid w:val="00842ED8"/>
    <w:rsid w:val="008432BE"/>
    <w:rsid w:val="0084356F"/>
    <w:rsid w:val="00843A74"/>
    <w:rsid w:val="008447F9"/>
    <w:rsid w:val="00845154"/>
    <w:rsid w:val="00846977"/>
    <w:rsid w:val="008469F4"/>
    <w:rsid w:val="00847368"/>
    <w:rsid w:val="008475C6"/>
    <w:rsid w:val="00847D15"/>
    <w:rsid w:val="008508E2"/>
    <w:rsid w:val="00850C66"/>
    <w:rsid w:val="00850D97"/>
    <w:rsid w:val="00851780"/>
    <w:rsid w:val="0085248F"/>
    <w:rsid w:val="008524FA"/>
    <w:rsid w:val="00852AB0"/>
    <w:rsid w:val="00852F68"/>
    <w:rsid w:val="008530C0"/>
    <w:rsid w:val="008530F5"/>
    <w:rsid w:val="00853259"/>
    <w:rsid w:val="00855613"/>
    <w:rsid w:val="00856B54"/>
    <w:rsid w:val="00856D0A"/>
    <w:rsid w:val="00856EC1"/>
    <w:rsid w:val="00857200"/>
    <w:rsid w:val="00857319"/>
    <w:rsid w:val="00857502"/>
    <w:rsid w:val="00857C82"/>
    <w:rsid w:val="00857F03"/>
    <w:rsid w:val="00860C40"/>
    <w:rsid w:val="00861BE5"/>
    <w:rsid w:val="00862759"/>
    <w:rsid w:val="00864204"/>
    <w:rsid w:val="0086426B"/>
    <w:rsid w:val="0086436C"/>
    <w:rsid w:val="008648F0"/>
    <w:rsid w:val="00864CA3"/>
    <w:rsid w:val="008655C4"/>
    <w:rsid w:val="00865635"/>
    <w:rsid w:val="0086580C"/>
    <w:rsid w:val="00865906"/>
    <w:rsid w:val="00865951"/>
    <w:rsid w:val="00865A52"/>
    <w:rsid w:val="00865BBB"/>
    <w:rsid w:val="008662DE"/>
    <w:rsid w:val="0086689D"/>
    <w:rsid w:val="008669A0"/>
    <w:rsid w:val="008669BA"/>
    <w:rsid w:val="00866EE2"/>
    <w:rsid w:val="008676D1"/>
    <w:rsid w:val="00867D11"/>
    <w:rsid w:val="00870223"/>
    <w:rsid w:val="00870283"/>
    <w:rsid w:val="008709E9"/>
    <w:rsid w:val="00870ECD"/>
    <w:rsid w:val="008713CE"/>
    <w:rsid w:val="00871F60"/>
    <w:rsid w:val="008723A2"/>
    <w:rsid w:val="008729E2"/>
    <w:rsid w:val="008729FE"/>
    <w:rsid w:val="00872D28"/>
    <w:rsid w:val="00874C1B"/>
    <w:rsid w:val="0087648C"/>
    <w:rsid w:val="008773BE"/>
    <w:rsid w:val="00877889"/>
    <w:rsid w:val="00877B17"/>
    <w:rsid w:val="00880DCE"/>
    <w:rsid w:val="00881685"/>
    <w:rsid w:val="00882058"/>
    <w:rsid w:val="008824CA"/>
    <w:rsid w:val="00882AE9"/>
    <w:rsid w:val="00882EC8"/>
    <w:rsid w:val="00883098"/>
    <w:rsid w:val="00883099"/>
    <w:rsid w:val="00883DAF"/>
    <w:rsid w:val="00884A01"/>
    <w:rsid w:val="00884B19"/>
    <w:rsid w:val="00884B2E"/>
    <w:rsid w:val="0088525B"/>
    <w:rsid w:val="008855B0"/>
    <w:rsid w:val="00885B64"/>
    <w:rsid w:val="00885FD1"/>
    <w:rsid w:val="00886D91"/>
    <w:rsid w:val="0089044D"/>
    <w:rsid w:val="008905C6"/>
    <w:rsid w:val="0089094C"/>
    <w:rsid w:val="008915DA"/>
    <w:rsid w:val="008919B4"/>
    <w:rsid w:val="00891FFA"/>
    <w:rsid w:val="00892620"/>
    <w:rsid w:val="008926E3"/>
    <w:rsid w:val="00892A3D"/>
    <w:rsid w:val="00892FC4"/>
    <w:rsid w:val="00893086"/>
    <w:rsid w:val="008930C4"/>
    <w:rsid w:val="0089386A"/>
    <w:rsid w:val="00893DF9"/>
    <w:rsid w:val="00893E61"/>
    <w:rsid w:val="008944E8"/>
    <w:rsid w:val="008944EB"/>
    <w:rsid w:val="00894735"/>
    <w:rsid w:val="00894CA7"/>
    <w:rsid w:val="00895806"/>
    <w:rsid w:val="00895BD2"/>
    <w:rsid w:val="0089670E"/>
    <w:rsid w:val="008968E6"/>
    <w:rsid w:val="00896DC4"/>
    <w:rsid w:val="0089706A"/>
    <w:rsid w:val="008975DF"/>
    <w:rsid w:val="00897743"/>
    <w:rsid w:val="00897D54"/>
    <w:rsid w:val="00897F37"/>
    <w:rsid w:val="008A0256"/>
    <w:rsid w:val="008A0528"/>
    <w:rsid w:val="008A056A"/>
    <w:rsid w:val="008A087C"/>
    <w:rsid w:val="008A0DDC"/>
    <w:rsid w:val="008A0F49"/>
    <w:rsid w:val="008A1D86"/>
    <w:rsid w:val="008A1F13"/>
    <w:rsid w:val="008A22E2"/>
    <w:rsid w:val="008A28F2"/>
    <w:rsid w:val="008A2BBF"/>
    <w:rsid w:val="008A2BF6"/>
    <w:rsid w:val="008A2FD0"/>
    <w:rsid w:val="008A4011"/>
    <w:rsid w:val="008A4504"/>
    <w:rsid w:val="008A523B"/>
    <w:rsid w:val="008A6386"/>
    <w:rsid w:val="008A669F"/>
    <w:rsid w:val="008A6774"/>
    <w:rsid w:val="008A6C57"/>
    <w:rsid w:val="008A6D61"/>
    <w:rsid w:val="008A73E6"/>
    <w:rsid w:val="008A7981"/>
    <w:rsid w:val="008A7CA5"/>
    <w:rsid w:val="008B01B1"/>
    <w:rsid w:val="008B0538"/>
    <w:rsid w:val="008B0E15"/>
    <w:rsid w:val="008B0FA5"/>
    <w:rsid w:val="008B1495"/>
    <w:rsid w:val="008B224E"/>
    <w:rsid w:val="008B2841"/>
    <w:rsid w:val="008B3386"/>
    <w:rsid w:val="008B3B72"/>
    <w:rsid w:val="008B3ED9"/>
    <w:rsid w:val="008B4256"/>
    <w:rsid w:val="008B4473"/>
    <w:rsid w:val="008B5D48"/>
    <w:rsid w:val="008B6264"/>
    <w:rsid w:val="008B66D7"/>
    <w:rsid w:val="008B6EB6"/>
    <w:rsid w:val="008B70AD"/>
    <w:rsid w:val="008B712A"/>
    <w:rsid w:val="008B72EA"/>
    <w:rsid w:val="008C2871"/>
    <w:rsid w:val="008C2C8F"/>
    <w:rsid w:val="008C2DC5"/>
    <w:rsid w:val="008C2E6C"/>
    <w:rsid w:val="008C336B"/>
    <w:rsid w:val="008C3CB2"/>
    <w:rsid w:val="008C3DD2"/>
    <w:rsid w:val="008C5232"/>
    <w:rsid w:val="008C5CA0"/>
    <w:rsid w:val="008C74C8"/>
    <w:rsid w:val="008D0F9F"/>
    <w:rsid w:val="008D1807"/>
    <w:rsid w:val="008D1FD5"/>
    <w:rsid w:val="008D2009"/>
    <w:rsid w:val="008D2777"/>
    <w:rsid w:val="008D285A"/>
    <w:rsid w:val="008D2F7B"/>
    <w:rsid w:val="008D340F"/>
    <w:rsid w:val="008D3B4E"/>
    <w:rsid w:val="008D4457"/>
    <w:rsid w:val="008D4B19"/>
    <w:rsid w:val="008D4B58"/>
    <w:rsid w:val="008D549A"/>
    <w:rsid w:val="008D56AF"/>
    <w:rsid w:val="008D56BC"/>
    <w:rsid w:val="008D5792"/>
    <w:rsid w:val="008D5F97"/>
    <w:rsid w:val="008D64A6"/>
    <w:rsid w:val="008D691A"/>
    <w:rsid w:val="008D7B99"/>
    <w:rsid w:val="008E04F8"/>
    <w:rsid w:val="008E0622"/>
    <w:rsid w:val="008E0BE1"/>
    <w:rsid w:val="008E11B4"/>
    <w:rsid w:val="008E1375"/>
    <w:rsid w:val="008E1F87"/>
    <w:rsid w:val="008E2064"/>
    <w:rsid w:val="008E2419"/>
    <w:rsid w:val="008E2A32"/>
    <w:rsid w:val="008E3018"/>
    <w:rsid w:val="008E31CA"/>
    <w:rsid w:val="008E461C"/>
    <w:rsid w:val="008E4C47"/>
    <w:rsid w:val="008E5407"/>
    <w:rsid w:val="008E541B"/>
    <w:rsid w:val="008E5FE8"/>
    <w:rsid w:val="008E632E"/>
    <w:rsid w:val="008E63D2"/>
    <w:rsid w:val="008E66C7"/>
    <w:rsid w:val="008E6A2A"/>
    <w:rsid w:val="008E6A2C"/>
    <w:rsid w:val="008E6C83"/>
    <w:rsid w:val="008E7498"/>
    <w:rsid w:val="008E7622"/>
    <w:rsid w:val="008F0078"/>
    <w:rsid w:val="008F0248"/>
    <w:rsid w:val="008F0272"/>
    <w:rsid w:val="008F0550"/>
    <w:rsid w:val="008F1157"/>
    <w:rsid w:val="008F137A"/>
    <w:rsid w:val="008F1F18"/>
    <w:rsid w:val="008F1F29"/>
    <w:rsid w:val="008F26A0"/>
    <w:rsid w:val="008F2815"/>
    <w:rsid w:val="008F3176"/>
    <w:rsid w:val="008F3546"/>
    <w:rsid w:val="008F3CD2"/>
    <w:rsid w:val="008F4942"/>
    <w:rsid w:val="008F5EAC"/>
    <w:rsid w:val="008F6F60"/>
    <w:rsid w:val="008F7513"/>
    <w:rsid w:val="008F75E1"/>
    <w:rsid w:val="008F7641"/>
    <w:rsid w:val="008F7675"/>
    <w:rsid w:val="008F78C6"/>
    <w:rsid w:val="00900286"/>
    <w:rsid w:val="00901CC3"/>
    <w:rsid w:val="0090357F"/>
    <w:rsid w:val="009046BB"/>
    <w:rsid w:val="00904B36"/>
    <w:rsid w:val="00905025"/>
    <w:rsid w:val="009055F9"/>
    <w:rsid w:val="0090584F"/>
    <w:rsid w:val="00906546"/>
    <w:rsid w:val="00907C99"/>
    <w:rsid w:val="00910455"/>
    <w:rsid w:val="00910878"/>
    <w:rsid w:val="0091205E"/>
    <w:rsid w:val="00912974"/>
    <w:rsid w:val="00912AA6"/>
    <w:rsid w:val="009130C8"/>
    <w:rsid w:val="00913869"/>
    <w:rsid w:val="00913D82"/>
    <w:rsid w:val="00914AFB"/>
    <w:rsid w:val="00914D49"/>
    <w:rsid w:val="0091500F"/>
    <w:rsid w:val="00915646"/>
    <w:rsid w:val="00915BAC"/>
    <w:rsid w:val="009160B7"/>
    <w:rsid w:val="0091611E"/>
    <w:rsid w:val="0091683D"/>
    <w:rsid w:val="009169E4"/>
    <w:rsid w:val="00916A98"/>
    <w:rsid w:val="00916C99"/>
    <w:rsid w:val="00916DDC"/>
    <w:rsid w:val="0091702E"/>
    <w:rsid w:val="00917F40"/>
    <w:rsid w:val="00920218"/>
    <w:rsid w:val="0092075C"/>
    <w:rsid w:val="00920786"/>
    <w:rsid w:val="00920CF0"/>
    <w:rsid w:val="00920D66"/>
    <w:rsid w:val="00920E4A"/>
    <w:rsid w:val="0092187A"/>
    <w:rsid w:val="00921F4C"/>
    <w:rsid w:val="00922227"/>
    <w:rsid w:val="00922718"/>
    <w:rsid w:val="00922886"/>
    <w:rsid w:val="0092373A"/>
    <w:rsid w:val="009244B9"/>
    <w:rsid w:val="00924B89"/>
    <w:rsid w:val="00924F21"/>
    <w:rsid w:val="00924FE0"/>
    <w:rsid w:val="0092564D"/>
    <w:rsid w:val="00925932"/>
    <w:rsid w:val="00925ABC"/>
    <w:rsid w:val="00925EE2"/>
    <w:rsid w:val="00926FC0"/>
    <w:rsid w:val="00927086"/>
    <w:rsid w:val="009272E1"/>
    <w:rsid w:val="0092798A"/>
    <w:rsid w:val="00930A2D"/>
    <w:rsid w:val="00931817"/>
    <w:rsid w:val="00931C4C"/>
    <w:rsid w:val="00931F2E"/>
    <w:rsid w:val="00933539"/>
    <w:rsid w:val="00933A1A"/>
    <w:rsid w:val="00933EB7"/>
    <w:rsid w:val="009341C8"/>
    <w:rsid w:val="00934729"/>
    <w:rsid w:val="00935F48"/>
    <w:rsid w:val="009369A6"/>
    <w:rsid w:val="00936A10"/>
    <w:rsid w:val="0093761A"/>
    <w:rsid w:val="0093783E"/>
    <w:rsid w:val="00937B74"/>
    <w:rsid w:val="00940414"/>
    <w:rsid w:val="009406B7"/>
    <w:rsid w:val="00941384"/>
    <w:rsid w:val="009415B1"/>
    <w:rsid w:val="00941640"/>
    <w:rsid w:val="0094168B"/>
    <w:rsid w:val="00941BAF"/>
    <w:rsid w:val="00941DF2"/>
    <w:rsid w:val="00942292"/>
    <w:rsid w:val="00942A35"/>
    <w:rsid w:val="00942AA9"/>
    <w:rsid w:val="009430C1"/>
    <w:rsid w:val="00943F42"/>
    <w:rsid w:val="009448CF"/>
    <w:rsid w:val="00944A4D"/>
    <w:rsid w:val="00944B99"/>
    <w:rsid w:val="00944E25"/>
    <w:rsid w:val="009453E3"/>
    <w:rsid w:val="00945EA1"/>
    <w:rsid w:val="00945FC3"/>
    <w:rsid w:val="00946370"/>
    <w:rsid w:val="00947F2E"/>
    <w:rsid w:val="00950730"/>
    <w:rsid w:val="0095079E"/>
    <w:rsid w:val="009509BC"/>
    <w:rsid w:val="00950E7B"/>
    <w:rsid w:val="00951053"/>
    <w:rsid w:val="0095154D"/>
    <w:rsid w:val="00951D79"/>
    <w:rsid w:val="00951EB9"/>
    <w:rsid w:val="00953E04"/>
    <w:rsid w:val="00954D28"/>
    <w:rsid w:val="00954EAA"/>
    <w:rsid w:val="00954F0A"/>
    <w:rsid w:val="009554C3"/>
    <w:rsid w:val="0095567C"/>
    <w:rsid w:val="009563E2"/>
    <w:rsid w:val="00956866"/>
    <w:rsid w:val="00956C02"/>
    <w:rsid w:val="00956ED0"/>
    <w:rsid w:val="009572A9"/>
    <w:rsid w:val="0095760F"/>
    <w:rsid w:val="00957BA8"/>
    <w:rsid w:val="0096025B"/>
    <w:rsid w:val="00960297"/>
    <w:rsid w:val="0096093A"/>
    <w:rsid w:val="00960DA9"/>
    <w:rsid w:val="00960DAE"/>
    <w:rsid w:val="00961039"/>
    <w:rsid w:val="009614A2"/>
    <w:rsid w:val="00961D6E"/>
    <w:rsid w:val="009623F7"/>
    <w:rsid w:val="0096291D"/>
    <w:rsid w:val="00963DD6"/>
    <w:rsid w:val="009649CA"/>
    <w:rsid w:val="00965AB7"/>
    <w:rsid w:val="009675AD"/>
    <w:rsid w:val="00967C89"/>
    <w:rsid w:val="00970898"/>
    <w:rsid w:val="00970C3F"/>
    <w:rsid w:val="00971B21"/>
    <w:rsid w:val="0097215C"/>
    <w:rsid w:val="00972E52"/>
    <w:rsid w:val="009734FC"/>
    <w:rsid w:val="00973724"/>
    <w:rsid w:val="00973A24"/>
    <w:rsid w:val="00973C86"/>
    <w:rsid w:val="0097403D"/>
    <w:rsid w:val="009741B4"/>
    <w:rsid w:val="009745D5"/>
    <w:rsid w:val="009747D0"/>
    <w:rsid w:val="00974D72"/>
    <w:rsid w:val="00974F7E"/>
    <w:rsid w:val="0097516C"/>
    <w:rsid w:val="0097581E"/>
    <w:rsid w:val="00975B01"/>
    <w:rsid w:val="0097629B"/>
    <w:rsid w:val="00976385"/>
    <w:rsid w:val="0097705F"/>
    <w:rsid w:val="0097743F"/>
    <w:rsid w:val="00980227"/>
    <w:rsid w:val="009810A4"/>
    <w:rsid w:val="009819B5"/>
    <w:rsid w:val="00981ADB"/>
    <w:rsid w:val="00981D53"/>
    <w:rsid w:val="00982486"/>
    <w:rsid w:val="009829BC"/>
    <w:rsid w:val="00982A6E"/>
    <w:rsid w:val="00983005"/>
    <w:rsid w:val="009830F4"/>
    <w:rsid w:val="0098461E"/>
    <w:rsid w:val="00984820"/>
    <w:rsid w:val="00985051"/>
    <w:rsid w:val="009852AF"/>
    <w:rsid w:val="00986915"/>
    <w:rsid w:val="009871CE"/>
    <w:rsid w:val="009872F2"/>
    <w:rsid w:val="0098740B"/>
    <w:rsid w:val="00990080"/>
    <w:rsid w:val="00990300"/>
    <w:rsid w:val="00990796"/>
    <w:rsid w:val="0099098A"/>
    <w:rsid w:val="009911A0"/>
    <w:rsid w:val="009923E0"/>
    <w:rsid w:val="00992403"/>
    <w:rsid w:val="00993804"/>
    <w:rsid w:val="00993C15"/>
    <w:rsid w:val="00993DC4"/>
    <w:rsid w:val="009941B2"/>
    <w:rsid w:val="0099487D"/>
    <w:rsid w:val="009952A1"/>
    <w:rsid w:val="00995B46"/>
    <w:rsid w:val="00996662"/>
    <w:rsid w:val="009971F9"/>
    <w:rsid w:val="0099744D"/>
    <w:rsid w:val="00997843"/>
    <w:rsid w:val="00997BB9"/>
    <w:rsid w:val="009A0C6E"/>
    <w:rsid w:val="009A2657"/>
    <w:rsid w:val="009A2D71"/>
    <w:rsid w:val="009A2F49"/>
    <w:rsid w:val="009A3F09"/>
    <w:rsid w:val="009A40EA"/>
    <w:rsid w:val="009A4DAE"/>
    <w:rsid w:val="009A5318"/>
    <w:rsid w:val="009A65A0"/>
    <w:rsid w:val="009A7044"/>
    <w:rsid w:val="009A7C81"/>
    <w:rsid w:val="009B07E2"/>
    <w:rsid w:val="009B17B7"/>
    <w:rsid w:val="009B1D20"/>
    <w:rsid w:val="009B29F0"/>
    <w:rsid w:val="009B3054"/>
    <w:rsid w:val="009B30CC"/>
    <w:rsid w:val="009B4B1A"/>
    <w:rsid w:val="009B4BF1"/>
    <w:rsid w:val="009B53E0"/>
    <w:rsid w:val="009B5953"/>
    <w:rsid w:val="009B6220"/>
    <w:rsid w:val="009B635F"/>
    <w:rsid w:val="009B671F"/>
    <w:rsid w:val="009B69C1"/>
    <w:rsid w:val="009B6F4A"/>
    <w:rsid w:val="009B709B"/>
    <w:rsid w:val="009B74AF"/>
    <w:rsid w:val="009B7B24"/>
    <w:rsid w:val="009C144A"/>
    <w:rsid w:val="009C153F"/>
    <w:rsid w:val="009C1DAC"/>
    <w:rsid w:val="009C20DA"/>
    <w:rsid w:val="009C21AF"/>
    <w:rsid w:val="009C319F"/>
    <w:rsid w:val="009C32DB"/>
    <w:rsid w:val="009C3A64"/>
    <w:rsid w:val="009C4A2B"/>
    <w:rsid w:val="009C52B8"/>
    <w:rsid w:val="009C564D"/>
    <w:rsid w:val="009C56BD"/>
    <w:rsid w:val="009C625F"/>
    <w:rsid w:val="009C782D"/>
    <w:rsid w:val="009C7970"/>
    <w:rsid w:val="009D0E12"/>
    <w:rsid w:val="009D1A9B"/>
    <w:rsid w:val="009D2803"/>
    <w:rsid w:val="009D2CF2"/>
    <w:rsid w:val="009D3361"/>
    <w:rsid w:val="009D436E"/>
    <w:rsid w:val="009D4960"/>
    <w:rsid w:val="009D4C18"/>
    <w:rsid w:val="009D6318"/>
    <w:rsid w:val="009D6369"/>
    <w:rsid w:val="009D6CF5"/>
    <w:rsid w:val="009D717F"/>
    <w:rsid w:val="009D7731"/>
    <w:rsid w:val="009D7D53"/>
    <w:rsid w:val="009D7F0D"/>
    <w:rsid w:val="009E045A"/>
    <w:rsid w:val="009E0BA9"/>
    <w:rsid w:val="009E13AB"/>
    <w:rsid w:val="009E1E5B"/>
    <w:rsid w:val="009E20B8"/>
    <w:rsid w:val="009E21D6"/>
    <w:rsid w:val="009E27AE"/>
    <w:rsid w:val="009E440F"/>
    <w:rsid w:val="009E47C7"/>
    <w:rsid w:val="009E5276"/>
    <w:rsid w:val="009E547D"/>
    <w:rsid w:val="009E6C7B"/>
    <w:rsid w:val="009E739D"/>
    <w:rsid w:val="009E7BB5"/>
    <w:rsid w:val="009F0699"/>
    <w:rsid w:val="009F0904"/>
    <w:rsid w:val="009F14D7"/>
    <w:rsid w:val="009F1CDD"/>
    <w:rsid w:val="009F1DEA"/>
    <w:rsid w:val="009F2470"/>
    <w:rsid w:val="009F2F41"/>
    <w:rsid w:val="009F386B"/>
    <w:rsid w:val="009F4507"/>
    <w:rsid w:val="009F538F"/>
    <w:rsid w:val="009F5833"/>
    <w:rsid w:val="009F62F6"/>
    <w:rsid w:val="009F63B5"/>
    <w:rsid w:val="009F66B6"/>
    <w:rsid w:val="009F6D2F"/>
    <w:rsid w:val="009F71FA"/>
    <w:rsid w:val="009F76A0"/>
    <w:rsid w:val="009F7B56"/>
    <w:rsid w:val="00A0032A"/>
    <w:rsid w:val="00A00941"/>
    <w:rsid w:val="00A01227"/>
    <w:rsid w:val="00A020E7"/>
    <w:rsid w:val="00A02F02"/>
    <w:rsid w:val="00A02FA4"/>
    <w:rsid w:val="00A03838"/>
    <w:rsid w:val="00A0582B"/>
    <w:rsid w:val="00A059F2"/>
    <w:rsid w:val="00A05AA7"/>
    <w:rsid w:val="00A05ADC"/>
    <w:rsid w:val="00A07197"/>
    <w:rsid w:val="00A07EC2"/>
    <w:rsid w:val="00A12C94"/>
    <w:rsid w:val="00A12F7C"/>
    <w:rsid w:val="00A137D8"/>
    <w:rsid w:val="00A13AE5"/>
    <w:rsid w:val="00A1421B"/>
    <w:rsid w:val="00A14980"/>
    <w:rsid w:val="00A1500D"/>
    <w:rsid w:val="00A159B1"/>
    <w:rsid w:val="00A15E90"/>
    <w:rsid w:val="00A16652"/>
    <w:rsid w:val="00A1671B"/>
    <w:rsid w:val="00A1685C"/>
    <w:rsid w:val="00A1698C"/>
    <w:rsid w:val="00A16C35"/>
    <w:rsid w:val="00A16F45"/>
    <w:rsid w:val="00A17B18"/>
    <w:rsid w:val="00A17BD0"/>
    <w:rsid w:val="00A20196"/>
    <w:rsid w:val="00A204B8"/>
    <w:rsid w:val="00A20879"/>
    <w:rsid w:val="00A20C7F"/>
    <w:rsid w:val="00A218A3"/>
    <w:rsid w:val="00A22025"/>
    <w:rsid w:val="00A22295"/>
    <w:rsid w:val="00A22907"/>
    <w:rsid w:val="00A22EFB"/>
    <w:rsid w:val="00A23914"/>
    <w:rsid w:val="00A23A67"/>
    <w:rsid w:val="00A23D08"/>
    <w:rsid w:val="00A23EAD"/>
    <w:rsid w:val="00A2438D"/>
    <w:rsid w:val="00A24548"/>
    <w:rsid w:val="00A24708"/>
    <w:rsid w:val="00A24B85"/>
    <w:rsid w:val="00A24E48"/>
    <w:rsid w:val="00A255C0"/>
    <w:rsid w:val="00A25E79"/>
    <w:rsid w:val="00A2669B"/>
    <w:rsid w:val="00A26AC8"/>
    <w:rsid w:val="00A27167"/>
    <w:rsid w:val="00A27E5F"/>
    <w:rsid w:val="00A30936"/>
    <w:rsid w:val="00A3188B"/>
    <w:rsid w:val="00A31F08"/>
    <w:rsid w:val="00A32886"/>
    <w:rsid w:val="00A3313A"/>
    <w:rsid w:val="00A33CFF"/>
    <w:rsid w:val="00A34FFE"/>
    <w:rsid w:val="00A367E5"/>
    <w:rsid w:val="00A3697A"/>
    <w:rsid w:val="00A36ACA"/>
    <w:rsid w:val="00A36BE2"/>
    <w:rsid w:val="00A36E17"/>
    <w:rsid w:val="00A36E35"/>
    <w:rsid w:val="00A4066F"/>
    <w:rsid w:val="00A41D1F"/>
    <w:rsid w:val="00A430E8"/>
    <w:rsid w:val="00A432E6"/>
    <w:rsid w:val="00A440BF"/>
    <w:rsid w:val="00A44DDF"/>
    <w:rsid w:val="00A45A72"/>
    <w:rsid w:val="00A45E43"/>
    <w:rsid w:val="00A45F11"/>
    <w:rsid w:val="00A45F3A"/>
    <w:rsid w:val="00A46467"/>
    <w:rsid w:val="00A46624"/>
    <w:rsid w:val="00A46B12"/>
    <w:rsid w:val="00A46F18"/>
    <w:rsid w:val="00A47DCB"/>
    <w:rsid w:val="00A5058F"/>
    <w:rsid w:val="00A51330"/>
    <w:rsid w:val="00A5164D"/>
    <w:rsid w:val="00A51CD0"/>
    <w:rsid w:val="00A5228F"/>
    <w:rsid w:val="00A54552"/>
    <w:rsid w:val="00A54D3F"/>
    <w:rsid w:val="00A55144"/>
    <w:rsid w:val="00A552F6"/>
    <w:rsid w:val="00A5556B"/>
    <w:rsid w:val="00A559AF"/>
    <w:rsid w:val="00A55EA5"/>
    <w:rsid w:val="00A5630F"/>
    <w:rsid w:val="00A571D6"/>
    <w:rsid w:val="00A5753D"/>
    <w:rsid w:val="00A60321"/>
    <w:rsid w:val="00A608AF"/>
    <w:rsid w:val="00A608D1"/>
    <w:rsid w:val="00A62416"/>
    <w:rsid w:val="00A63291"/>
    <w:rsid w:val="00A63870"/>
    <w:rsid w:val="00A63C58"/>
    <w:rsid w:val="00A63E9D"/>
    <w:rsid w:val="00A643D7"/>
    <w:rsid w:val="00A645A2"/>
    <w:rsid w:val="00A645AB"/>
    <w:rsid w:val="00A658F6"/>
    <w:rsid w:val="00A65E35"/>
    <w:rsid w:val="00A662C7"/>
    <w:rsid w:val="00A664FA"/>
    <w:rsid w:val="00A66779"/>
    <w:rsid w:val="00A66CF6"/>
    <w:rsid w:val="00A6773F"/>
    <w:rsid w:val="00A67794"/>
    <w:rsid w:val="00A67B47"/>
    <w:rsid w:val="00A70046"/>
    <w:rsid w:val="00A7048C"/>
    <w:rsid w:val="00A70F5F"/>
    <w:rsid w:val="00A71061"/>
    <w:rsid w:val="00A720C4"/>
    <w:rsid w:val="00A72E6D"/>
    <w:rsid w:val="00A75DB9"/>
    <w:rsid w:val="00A75E86"/>
    <w:rsid w:val="00A760ED"/>
    <w:rsid w:val="00A801C3"/>
    <w:rsid w:val="00A81238"/>
    <w:rsid w:val="00A814BD"/>
    <w:rsid w:val="00A81A0D"/>
    <w:rsid w:val="00A81C7D"/>
    <w:rsid w:val="00A842BF"/>
    <w:rsid w:val="00A846C3"/>
    <w:rsid w:val="00A84F95"/>
    <w:rsid w:val="00A86327"/>
    <w:rsid w:val="00A8662E"/>
    <w:rsid w:val="00A868D8"/>
    <w:rsid w:val="00A86EFC"/>
    <w:rsid w:val="00A86FDA"/>
    <w:rsid w:val="00A8710D"/>
    <w:rsid w:val="00A90123"/>
    <w:rsid w:val="00A90537"/>
    <w:rsid w:val="00A90933"/>
    <w:rsid w:val="00A909C5"/>
    <w:rsid w:val="00A90F71"/>
    <w:rsid w:val="00A91641"/>
    <w:rsid w:val="00A916EE"/>
    <w:rsid w:val="00A91719"/>
    <w:rsid w:val="00A91F8D"/>
    <w:rsid w:val="00A932E7"/>
    <w:rsid w:val="00A933F8"/>
    <w:rsid w:val="00A937C3"/>
    <w:rsid w:val="00A94A6D"/>
    <w:rsid w:val="00A94B92"/>
    <w:rsid w:val="00A94C3B"/>
    <w:rsid w:val="00A95759"/>
    <w:rsid w:val="00A96572"/>
    <w:rsid w:val="00A966C1"/>
    <w:rsid w:val="00A97991"/>
    <w:rsid w:val="00AA01FE"/>
    <w:rsid w:val="00AA0818"/>
    <w:rsid w:val="00AA0F60"/>
    <w:rsid w:val="00AA1618"/>
    <w:rsid w:val="00AA176D"/>
    <w:rsid w:val="00AA1CAA"/>
    <w:rsid w:val="00AA1F69"/>
    <w:rsid w:val="00AA1F6C"/>
    <w:rsid w:val="00AA200F"/>
    <w:rsid w:val="00AA2133"/>
    <w:rsid w:val="00AA228B"/>
    <w:rsid w:val="00AA2764"/>
    <w:rsid w:val="00AA27C1"/>
    <w:rsid w:val="00AA2E88"/>
    <w:rsid w:val="00AA4B91"/>
    <w:rsid w:val="00AA4CEB"/>
    <w:rsid w:val="00AA5C4C"/>
    <w:rsid w:val="00AA5C9C"/>
    <w:rsid w:val="00AA6144"/>
    <w:rsid w:val="00AA61FC"/>
    <w:rsid w:val="00AA6B39"/>
    <w:rsid w:val="00AA7188"/>
    <w:rsid w:val="00AA7208"/>
    <w:rsid w:val="00AA72AB"/>
    <w:rsid w:val="00AA73AD"/>
    <w:rsid w:val="00AA742A"/>
    <w:rsid w:val="00AA7812"/>
    <w:rsid w:val="00AA7F4C"/>
    <w:rsid w:val="00AA7F94"/>
    <w:rsid w:val="00AB0182"/>
    <w:rsid w:val="00AB06E0"/>
    <w:rsid w:val="00AB071A"/>
    <w:rsid w:val="00AB0926"/>
    <w:rsid w:val="00AB12E7"/>
    <w:rsid w:val="00AB1712"/>
    <w:rsid w:val="00AB1B9A"/>
    <w:rsid w:val="00AB21FD"/>
    <w:rsid w:val="00AB25CA"/>
    <w:rsid w:val="00AB2C1F"/>
    <w:rsid w:val="00AB34E9"/>
    <w:rsid w:val="00AB3CBF"/>
    <w:rsid w:val="00AB42E0"/>
    <w:rsid w:val="00AB456B"/>
    <w:rsid w:val="00AB4EC2"/>
    <w:rsid w:val="00AB519B"/>
    <w:rsid w:val="00AB5385"/>
    <w:rsid w:val="00AB55C6"/>
    <w:rsid w:val="00AB577B"/>
    <w:rsid w:val="00AB5917"/>
    <w:rsid w:val="00AB5D2D"/>
    <w:rsid w:val="00AB6A6B"/>
    <w:rsid w:val="00AB6B2C"/>
    <w:rsid w:val="00AB6E70"/>
    <w:rsid w:val="00AB6F42"/>
    <w:rsid w:val="00AB71A7"/>
    <w:rsid w:val="00AB7269"/>
    <w:rsid w:val="00AB7750"/>
    <w:rsid w:val="00AB7ED4"/>
    <w:rsid w:val="00AC0182"/>
    <w:rsid w:val="00AC1D3B"/>
    <w:rsid w:val="00AC25CA"/>
    <w:rsid w:val="00AC2CD2"/>
    <w:rsid w:val="00AC2F92"/>
    <w:rsid w:val="00AC537C"/>
    <w:rsid w:val="00AC6018"/>
    <w:rsid w:val="00AC61D4"/>
    <w:rsid w:val="00AC6A87"/>
    <w:rsid w:val="00AC6B15"/>
    <w:rsid w:val="00AC74F2"/>
    <w:rsid w:val="00AC7652"/>
    <w:rsid w:val="00AC7914"/>
    <w:rsid w:val="00AD0196"/>
    <w:rsid w:val="00AD0580"/>
    <w:rsid w:val="00AD0917"/>
    <w:rsid w:val="00AD12C6"/>
    <w:rsid w:val="00AD152E"/>
    <w:rsid w:val="00AD19F2"/>
    <w:rsid w:val="00AD2318"/>
    <w:rsid w:val="00AD2475"/>
    <w:rsid w:val="00AD2EF9"/>
    <w:rsid w:val="00AD34D6"/>
    <w:rsid w:val="00AD376A"/>
    <w:rsid w:val="00AD394D"/>
    <w:rsid w:val="00AD3A00"/>
    <w:rsid w:val="00AD3A10"/>
    <w:rsid w:val="00AD42DB"/>
    <w:rsid w:val="00AD4329"/>
    <w:rsid w:val="00AD6384"/>
    <w:rsid w:val="00AD66B4"/>
    <w:rsid w:val="00AD6804"/>
    <w:rsid w:val="00AD73E3"/>
    <w:rsid w:val="00AD7621"/>
    <w:rsid w:val="00AD768C"/>
    <w:rsid w:val="00AD78D1"/>
    <w:rsid w:val="00AD7F69"/>
    <w:rsid w:val="00AE1474"/>
    <w:rsid w:val="00AE1D91"/>
    <w:rsid w:val="00AE240D"/>
    <w:rsid w:val="00AE2B6E"/>
    <w:rsid w:val="00AE2EDA"/>
    <w:rsid w:val="00AE36C8"/>
    <w:rsid w:val="00AE370C"/>
    <w:rsid w:val="00AE3D5E"/>
    <w:rsid w:val="00AE427C"/>
    <w:rsid w:val="00AE449B"/>
    <w:rsid w:val="00AE4C25"/>
    <w:rsid w:val="00AE51F7"/>
    <w:rsid w:val="00AE56D4"/>
    <w:rsid w:val="00AE5D83"/>
    <w:rsid w:val="00AE621D"/>
    <w:rsid w:val="00AE6881"/>
    <w:rsid w:val="00AE6D3E"/>
    <w:rsid w:val="00AE6ECD"/>
    <w:rsid w:val="00AE781B"/>
    <w:rsid w:val="00AE7D8D"/>
    <w:rsid w:val="00AF0045"/>
    <w:rsid w:val="00AF0D95"/>
    <w:rsid w:val="00AF1162"/>
    <w:rsid w:val="00AF1B60"/>
    <w:rsid w:val="00AF1D97"/>
    <w:rsid w:val="00AF1FAA"/>
    <w:rsid w:val="00AF2087"/>
    <w:rsid w:val="00AF21F7"/>
    <w:rsid w:val="00AF251F"/>
    <w:rsid w:val="00AF28CC"/>
    <w:rsid w:val="00AF2908"/>
    <w:rsid w:val="00AF2DFF"/>
    <w:rsid w:val="00AF384B"/>
    <w:rsid w:val="00AF3991"/>
    <w:rsid w:val="00AF39B0"/>
    <w:rsid w:val="00AF3AD8"/>
    <w:rsid w:val="00AF42ED"/>
    <w:rsid w:val="00AF57B1"/>
    <w:rsid w:val="00AF5AC5"/>
    <w:rsid w:val="00AF6742"/>
    <w:rsid w:val="00AF71CC"/>
    <w:rsid w:val="00AF7212"/>
    <w:rsid w:val="00AF7607"/>
    <w:rsid w:val="00AF7DC1"/>
    <w:rsid w:val="00B00422"/>
    <w:rsid w:val="00B00932"/>
    <w:rsid w:val="00B0099E"/>
    <w:rsid w:val="00B00A90"/>
    <w:rsid w:val="00B00B86"/>
    <w:rsid w:val="00B00C9C"/>
    <w:rsid w:val="00B00F29"/>
    <w:rsid w:val="00B0137A"/>
    <w:rsid w:val="00B015BC"/>
    <w:rsid w:val="00B01EDC"/>
    <w:rsid w:val="00B01FCD"/>
    <w:rsid w:val="00B02293"/>
    <w:rsid w:val="00B0258C"/>
    <w:rsid w:val="00B0263E"/>
    <w:rsid w:val="00B027BD"/>
    <w:rsid w:val="00B02F62"/>
    <w:rsid w:val="00B03C91"/>
    <w:rsid w:val="00B05004"/>
    <w:rsid w:val="00B050D2"/>
    <w:rsid w:val="00B05488"/>
    <w:rsid w:val="00B06846"/>
    <w:rsid w:val="00B06AE4"/>
    <w:rsid w:val="00B10051"/>
    <w:rsid w:val="00B10124"/>
    <w:rsid w:val="00B10631"/>
    <w:rsid w:val="00B10ED2"/>
    <w:rsid w:val="00B1145A"/>
    <w:rsid w:val="00B11800"/>
    <w:rsid w:val="00B11A13"/>
    <w:rsid w:val="00B11C63"/>
    <w:rsid w:val="00B11CBC"/>
    <w:rsid w:val="00B121D0"/>
    <w:rsid w:val="00B12430"/>
    <w:rsid w:val="00B13142"/>
    <w:rsid w:val="00B131F2"/>
    <w:rsid w:val="00B134FD"/>
    <w:rsid w:val="00B1364A"/>
    <w:rsid w:val="00B1364C"/>
    <w:rsid w:val="00B13AEA"/>
    <w:rsid w:val="00B1437B"/>
    <w:rsid w:val="00B1464B"/>
    <w:rsid w:val="00B15F5B"/>
    <w:rsid w:val="00B1618A"/>
    <w:rsid w:val="00B1623A"/>
    <w:rsid w:val="00B1770A"/>
    <w:rsid w:val="00B17CC6"/>
    <w:rsid w:val="00B17ECB"/>
    <w:rsid w:val="00B20272"/>
    <w:rsid w:val="00B20302"/>
    <w:rsid w:val="00B2080C"/>
    <w:rsid w:val="00B20945"/>
    <w:rsid w:val="00B21B45"/>
    <w:rsid w:val="00B21D95"/>
    <w:rsid w:val="00B21FBB"/>
    <w:rsid w:val="00B227B5"/>
    <w:rsid w:val="00B22F5F"/>
    <w:rsid w:val="00B23421"/>
    <w:rsid w:val="00B2355A"/>
    <w:rsid w:val="00B23BE5"/>
    <w:rsid w:val="00B23E05"/>
    <w:rsid w:val="00B25566"/>
    <w:rsid w:val="00B2593F"/>
    <w:rsid w:val="00B25E05"/>
    <w:rsid w:val="00B25F19"/>
    <w:rsid w:val="00B2655B"/>
    <w:rsid w:val="00B27DF4"/>
    <w:rsid w:val="00B3139D"/>
    <w:rsid w:val="00B318B6"/>
    <w:rsid w:val="00B32201"/>
    <w:rsid w:val="00B327C6"/>
    <w:rsid w:val="00B32C3C"/>
    <w:rsid w:val="00B333C2"/>
    <w:rsid w:val="00B33F79"/>
    <w:rsid w:val="00B35C31"/>
    <w:rsid w:val="00B35E4B"/>
    <w:rsid w:val="00B37069"/>
    <w:rsid w:val="00B374F4"/>
    <w:rsid w:val="00B377C4"/>
    <w:rsid w:val="00B37FD5"/>
    <w:rsid w:val="00B40005"/>
    <w:rsid w:val="00B40498"/>
    <w:rsid w:val="00B40616"/>
    <w:rsid w:val="00B40A68"/>
    <w:rsid w:val="00B40E7A"/>
    <w:rsid w:val="00B41456"/>
    <w:rsid w:val="00B41D5C"/>
    <w:rsid w:val="00B426ED"/>
    <w:rsid w:val="00B42A50"/>
    <w:rsid w:val="00B436CB"/>
    <w:rsid w:val="00B43728"/>
    <w:rsid w:val="00B43757"/>
    <w:rsid w:val="00B43D09"/>
    <w:rsid w:val="00B44686"/>
    <w:rsid w:val="00B446CB"/>
    <w:rsid w:val="00B44C3E"/>
    <w:rsid w:val="00B44FD4"/>
    <w:rsid w:val="00B45CF8"/>
    <w:rsid w:val="00B46BC4"/>
    <w:rsid w:val="00B46EDF"/>
    <w:rsid w:val="00B471BE"/>
    <w:rsid w:val="00B47AA5"/>
    <w:rsid w:val="00B50212"/>
    <w:rsid w:val="00B505F5"/>
    <w:rsid w:val="00B50C78"/>
    <w:rsid w:val="00B5164F"/>
    <w:rsid w:val="00B5173F"/>
    <w:rsid w:val="00B5193C"/>
    <w:rsid w:val="00B51CF9"/>
    <w:rsid w:val="00B51DA3"/>
    <w:rsid w:val="00B52ACB"/>
    <w:rsid w:val="00B52B4A"/>
    <w:rsid w:val="00B52E8F"/>
    <w:rsid w:val="00B531A7"/>
    <w:rsid w:val="00B53919"/>
    <w:rsid w:val="00B53B60"/>
    <w:rsid w:val="00B540B0"/>
    <w:rsid w:val="00B542BB"/>
    <w:rsid w:val="00B54E1E"/>
    <w:rsid w:val="00B55686"/>
    <w:rsid w:val="00B5585E"/>
    <w:rsid w:val="00B55B81"/>
    <w:rsid w:val="00B55D4C"/>
    <w:rsid w:val="00B55DA2"/>
    <w:rsid w:val="00B55DF2"/>
    <w:rsid w:val="00B56A17"/>
    <w:rsid w:val="00B600A0"/>
    <w:rsid w:val="00B6019C"/>
    <w:rsid w:val="00B60A54"/>
    <w:rsid w:val="00B61B13"/>
    <w:rsid w:val="00B61EF8"/>
    <w:rsid w:val="00B621B9"/>
    <w:rsid w:val="00B6249B"/>
    <w:rsid w:val="00B62B24"/>
    <w:rsid w:val="00B62E85"/>
    <w:rsid w:val="00B638E1"/>
    <w:rsid w:val="00B63EC3"/>
    <w:rsid w:val="00B64908"/>
    <w:rsid w:val="00B64E90"/>
    <w:rsid w:val="00B6584F"/>
    <w:rsid w:val="00B6612F"/>
    <w:rsid w:val="00B66D7E"/>
    <w:rsid w:val="00B67C7B"/>
    <w:rsid w:val="00B70308"/>
    <w:rsid w:val="00B70AEE"/>
    <w:rsid w:val="00B71046"/>
    <w:rsid w:val="00B710FC"/>
    <w:rsid w:val="00B71E2D"/>
    <w:rsid w:val="00B72088"/>
    <w:rsid w:val="00B721B4"/>
    <w:rsid w:val="00B72610"/>
    <w:rsid w:val="00B7303F"/>
    <w:rsid w:val="00B740FE"/>
    <w:rsid w:val="00B741A3"/>
    <w:rsid w:val="00B74227"/>
    <w:rsid w:val="00B753B1"/>
    <w:rsid w:val="00B7556B"/>
    <w:rsid w:val="00B75707"/>
    <w:rsid w:val="00B75916"/>
    <w:rsid w:val="00B763F2"/>
    <w:rsid w:val="00B7658E"/>
    <w:rsid w:val="00B7691F"/>
    <w:rsid w:val="00B7714F"/>
    <w:rsid w:val="00B772F7"/>
    <w:rsid w:val="00B77548"/>
    <w:rsid w:val="00B77D99"/>
    <w:rsid w:val="00B81163"/>
    <w:rsid w:val="00B81907"/>
    <w:rsid w:val="00B82144"/>
    <w:rsid w:val="00B83C30"/>
    <w:rsid w:val="00B8405B"/>
    <w:rsid w:val="00B84744"/>
    <w:rsid w:val="00B84B05"/>
    <w:rsid w:val="00B85E15"/>
    <w:rsid w:val="00B8652A"/>
    <w:rsid w:val="00B8660C"/>
    <w:rsid w:val="00B86CFD"/>
    <w:rsid w:val="00B87C36"/>
    <w:rsid w:val="00B87FC2"/>
    <w:rsid w:val="00B90644"/>
    <w:rsid w:val="00B907AA"/>
    <w:rsid w:val="00B907BC"/>
    <w:rsid w:val="00B914FF"/>
    <w:rsid w:val="00B91D35"/>
    <w:rsid w:val="00B929B8"/>
    <w:rsid w:val="00B92AC2"/>
    <w:rsid w:val="00B92D95"/>
    <w:rsid w:val="00B940F9"/>
    <w:rsid w:val="00B94306"/>
    <w:rsid w:val="00B943DA"/>
    <w:rsid w:val="00B952A5"/>
    <w:rsid w:val="00B95891"/>
    <w:rsid w:val="00B95D01"/>
    <w:rsid w:val="00B9602E"/>
    <w:rsid w:val="00B972C3"/>
    <w:rsid w:val="00B973F9"/>
    <w:rsid w:val="00B977F3"/>
    <w:rsid w:val="00BA00BE"/>
    <w:rsid w:val="00BA3C00"/>
    <w:rsid w:val="00BA4011"/>
    <w:rsid w:val="00BA428B"/>
    <w:rsid w:val="00BA48FF"/>
    <w:rsid w:val="00BA57E1"/>
    <w:rsid w:val="00BA6396"/>
    <w:rsid w:val="00BA6532"/>
    <w:rsid w:val="00BA68B0"/>
    <w:rsid w:val="00BA76F1"/>
    <w:rsid w:val="00BB00ED"/>
    <w:rsid w:val="00BB0370"/>
    <w:rsid w:val="00BB0CDC"/>
    <w:rsid w:val="00BB0F80"/>
    <w:rsid w:val="00BB104B"/>
    <w:rsid w:val="00BB149D"/>
    <w:rsid w:val="00BB1D6A"/>
    <w:rsid w:val="00BB1F39"/>
    <w:rsid w:val="00BB26EA"/>
    <w:rsid w:val="00BB2B89"/>
    <w:rsid w:val="00BB33DA"/>
    <w:rsid w:val="00BB3532"/>
    <w:rsid w:val="00BB36C0"/>
    <w:rsid w:val="00BB3FEF"/>
    <w:rsid w:val="00BB4421"/>
    <w:rsid w:val="00BB486B"/>
    <w:rsid w:val="00BB53C7"/>
    <w:rsid w:val="00BB5910"/>
    <w:rsid w:val="00BB597C"/>
    <w:rsid w:val="00BB5CD2"/>
    <w:rsid w:val="00BB5E02"/>
    <w:rsid w:val="00BB647E"/>
    <w:rsid w:val="00BB69D7"/>
    <w:rsid w:val="00BB69F5"/>
    <w:rsid w:val="00BB6F18"/>
    <w:rsid w:val="00BB7266"/>
    <w:rsid w:val="00BB7AA2"/>
    <w:rsid w:val="00BB7BCE"/>
    <w:rsid w:val="00BB7D62"/>
    <w:rsid w:val="00BC0AC1"/>
    <w:rsid w:val="00BC0C0B"/>
    <w:rsid w:val="00BC116F"/>
    <w:rsid w:val="00BC16A3"/>
    <w:rsid w:val="00BC18F0"/>
    <w:rsid w:val="00BC1B70"/>
    <w:rsid w:val="00BC1EC6"/>
    <w:rsid w:val="00BC2846"/>
    <w:rsid w:val="00BC3B43"/>
    <w:rsid w:val="00BC468E"/>
    <w:rsid w:val="00BC4949"/>
    <w:rsid w:val="00BC54D4"/>
    <w:rsid w:val="00BC5B5B"/>
    <w:rsid w:val="00BC7110"/>
    <w:rsid w:val="00BC72D9"/>
    <w:rsid w:val="00BC7424"/>
    <w:rsid w:val="00BC7B45"/>
    <w:rsid w:val="00BD0960"/>
    <w:rsid w:val="00BD0A96"/>
    <w:rsid w:val="00BD0E44"/>
    <w:rsid w:val="00BD0FFD"/>
    <w:rsid w:val="00BD26D9"/>
    <w:rsid w:val="00BD3252"/>
    <w:rsid w:val="00BD3B88"/>
    <w:rsid w:val="00BD402C"/>
    <w:rsid w:val="00BD4119"/>
    <w:rsid w:val="00BD467C"/>
    <w:rsid w:val="00BD4AAD"/>
    <w:rsid w:val="00BD4B7F"/>
    <w:rsid w:val="00BD6A2C"/>
    <w:rsid w:val="00BD7311"/>
    <w:rsid w:val="00BD7568"/>
    <w:rsid w:val="00BD75E1"/>
    <w:rsid w:val="00BD7B12"/>
    <w:rsid w:val="00BE0166"/>
    <w:rsid w:val="00BE043E"/>
    <w:rsid w:val="00BE0C35"/>
    <w:rsid w:val="00BE0E78"/>
    <w:rsid w:val="00BE1C39"/>
    <w:rsid w:val="00BE1D06"/>
    <w:rsid w:val="00BE2368"/>
    <w:rsid w:val="00BE23F1"/>
    <w:rsid w:val="00BE2531"/>
    <w:rsid w:val="00BE254B"/>
    <w:rsid w:val="00BE26CC"/>
    <w:rsid w:val="00BE3B10"/>
    <w:rsid w:val="00BE4949"/>
    <w:rsid w:val="00BE49F4"/>
    <w:rsid w:val="00BE5A33"/>
    <w:rsid w:val="00BE6044"/>
    <w:rsid w:val="00BF0183"/>
    <w:rsid w:val="00BF0A74"/>
    <w:rsid w:val="00BF2A2E"/>
    <w:rsid w:val="00BF2A4A"/>
    <w:rsid w:val="00BF416C"/>
    <w:rsid w:val="00BF476B"/>
    <w:rsid w:val="00BF500F"/>
    <w:rsid w:val="00BF53FF"/>
    <w:rsid w:val="00BF5FDA"/>
    <w:rsid w:val="00BF6D3C"/>
    <w:rsid w:val="00BF753C"/>
    <w:rsid w:val="00BF79BD"/>
    <w:rsid w:val="00BF7CEC"/>
    <w:rsid w:val="00C00CD6"/>
    <w:rsid w:val="00C00D3A"/>
    <w:rsid w:val="00C00FB9"/>
    <w:rsid w:val="00C01E00"/>
    <w:rsid w:val="00C02373"/>
    <w:rsid w:val="00C04069"/>
    <w:rsid w:val="00C049DB"/>
    <w:rsid w:val="00C0593B"/>
    <w:rsid w:val="00C05F71"/>
    <w:rsid w:val="00C06B2C"/>
    <w:rsid w:val="00C0703D"/>
    <w:rsid w:val="00C100E8"/>
    <w:rsid w:val="00C10316"/>
    <w:rsid w:val="00C10AB4"/>
    <w:rsid w:val="00C10E59"/>
    <w:rsid w:val="00C127F4"/>
    <w:rsid w:val="00C12D81"/>
    <w:rsid w:val="00C13001"/>
    <w:rsid w:val="00C133F6"/>
    <w:rsid w:val="00C1350B"/>
    <w:rsid w:val="00C138E2"/>
    <w:rsid w:val="00C13A54"/>
    <w:rsid w:val="00C14701"/>
    <w:rsid w:val="00C14991"/>
    <w:rsid w:val="00C14B62"/>
    <w:rsid w:val="00C14C03"/>
    <w:rsid w:val="00C14DEE"/>
    <w:rsid w:val="00C159C0"/>
    <w:rsid w:val="00C162A0"/>
    <w:rsid w:val="00C162B1"/>
    <w:rsid w:val="00C16972"/>
    <w:rsid w:val="00C171F6"/>
    <w:rsid w:val="00C17207"/>
    <w:rsid w:val="00C176E7"/>
    <w:rsid w:val="00C17994"/>
    <w:rsid w:val="00C20F8F"/>
    <w:rsid w:val="00C210DA"/>
    <w:rsid w:val="00C211D9"/>
    <w:rsid w:val="00C2179E"/>
    <w:rsid w:val="00C22077"/>
    <w:rsid w:val="00C2304C"/>
    <w:rsid w:val="00C23DD5"/>
    <w:rsid w:val="00C24120"/>
    <w:rsid w:val="00C2430E"/>
    <w:rsid w:val="00C25501"/>
    <w:rsid w:val="00C260F6"/>
    <w:rsid w:val="00C2694D"/>
    <w:rsid w:val="00C26A95"/>
    <w:rsid w:val="00C26BBD"/>
    <w:rsid w:val="00C27900"/>
    <w:rsid w:val="00C306E3"/>
    <w:rsid w:val="00C314C5"/>
    <w:rsid w:val="00C31B8C"/>
    <w:rsid w:val="00C31EB3"/>
    <w:rsid w:val="00C32467"/>
    <w:rsid w:val="00C32808"/>
    <w:rsid w:val="00C328DE"/>
    <w:rsid w:val="00C329CD"/>
    <w:rsid w:val="00C32DD3"/>
    <w:rsid w:val="00C333A1"/>
    <w:rsid w:val="00C335AF"/>
    <w:rsid w:val="00C345EC"/>
    <w:rsid w:val="00C3479B"/>
    <w:rsid w:val="00C34893"/>
    <w:rsid w:val="00C34FC9"/>
    <w:rsid w:val="00C35AB1"/>
    <w:rsid w:val="00C35CC1"/>
    <w:rsid w:val="00C35F3A"/>
    <w:rsid w:val="00C36654"/>
    <w:rsid w:val="00C36AAA"/>
    <w:rsid w:val="00C36B04"/>
    <w:rsid w:val="00C372D5"/>
    <w:rsid w:val="00C37A6C"/>
    <w:rsid w:val="00C40199"/>
    <w:rsid w:val="00C406D5"/>
    <w:rsid w:val="00C40C27"/>
    <w:rsid w:val="00C41023"/>
    <w:rsid w:val="00C41712"/>
    <w:rsid w:val="00C41D0D"/>
    <w:rsid w:val="00C425C7"/>
    <w:rsid w:val="00C42891"/>
    <w:rsid w:val="00C42E37"/>
    <w:rsid w:val="00C4353D"/>
    <w:rsid w:val="00C44484"/>
    <w:rsid w:val="00C44597"/>
    <w:rsid w:val="00C4533A"/>
    <w:rsid w:val="00C455C4"/>
    <w:rsid w:val="00C46281"/>
    <w:rsid w:val="00C46A28"/>
    <w:rsid w:val="00C46A4A"/>
    <w:rsid w:val="00C46F67"/>
    <w:rsid w:val="00C472D9"/>
    <w:rsid w:val="00C47BE4"/>
    <w:rsid w:val="00C47E80"/>
    <w:rsid w:val="00C50117"/>
    <w:rsid w:val="00C50EBD"/>
    <w:rsid w:val="00C5116E"/>
    <w:rsid w:val="00C51D8A"/>
    <w:rsid w:val="00C52D8C"/>
    <w:rsid w:val="00C5360F"/>
    <w:rsid w:val="00C53FBD"/>
    <w:rsid w:val="00C559EE"/>
    <w:rsid w:val="00C55F0B"/>
    <w:rsid w:val="00C56803"/>
    <w:rsid w:val="00C56C23"/>
    <w:rsid w:val="00C56DA1"/>
    <w:rsid w:val="00C56F09"/>
    <w:rsid w:val="00C57538"/>
    <w:rsid w:val="00C57D84"/>
    <w:rsid w:val="00C57DF7"/>
    <w:rsid w:val="00C603BC"/>
    <w:rsid w:val="00C60B58"/>
    <w:rsid w:val="00C61C03"/>
    <w:rsid w:val="00C61E95"/>
    <w:rsid w:val="00C624C2"/>
    <w:rsid w:val="00C63679"/>
    <w:rsid w:val="00C6375A"/>
    <w:rsid w:val="00C6384D"/>
    <w:rsid w:val="00C6477A"/>
    <w:rsid w:val="00C647B3"/>
    <w:rsid w:val="00C64B1E"/>
    <w:rsid w:val="00C64F31"/>
    <w:rsid w:val="00C64FAC"/>
    <w:rsid w:val="00C66045"/>
    <w:rsid w:val="00C662B1"/>
    <w:rsid w:val="00C6641C"/>
    <w:rsid w:val="00C66AC6"/>
    <w:rsid w:val="00C66FC1"/>
    <w:rsid w:val="00C67909"/>
    <w:rsid w:val="00C70386"/>
    <w:rsid w:val="00C703AD"/>
    <w:rsid w:val="00C7137C"/>
    <w:rsid w:val="00C7179B"/>
    <w:rsid w:val="00C71F72"/>
    <w:rsid w:val="00C727F7"/>
    <w:rsid w:val="00C72BA4"/>
    <w:rsid w:val="00C73E37"/>
    <w:rsid w:val="00C7405D"/>
    <w:rsid w:val="00C74614"/>
    <w:rsid w:val="00C7565D"/>
    <w:rsid w:val="00C757B8"/>
    <w:rsid w:val="00C75C24"/>
    <w:rsid w:val="00C77E17"/>
    <w:rsid w:val="00C77E96"/>
    <w:rsid w:val="00C80740"/>
    <w:rsid w:val="00C80D9B"/>
    <w:rsid w:val="00C80E7A"/>
    <w:rsid w:val="00C810F6"/>
    <w:rsid w:val="00C8118B"/>
    <w:rsid w:val="00C81EE3"/>
    <w:rsid w:val="00C82271"/>
    <w:rsid w:val="00C822C2"/>
    <w:rsid w:val="00C8252F"/>
    <w:rsid w:val="00C82DCC"/>
    <w:rsid w:val="00C84002"/>
    <w:rsid w:val="00C84932"/>
    <w:rsid w:val="00C86958"/>
    <w:rsid w:val="00C90DD2"/>
    <w:rsid w:val="00C90F1D"/>
    <w:rsid w:val="00C912EA"/>
    <w:rsid w:val="00C916D5"/>
    <w:rsid w:val="00C91FB8"/>
    <w:rsid w:val="00C925C4"/>
    <w:rsid w:val="00C92C65"/>
    <w:rsid w:val="00C92C9E"/>
    <w:rsid w:val="00C92EC2"/>
    <w:rsid w:val="00C936EC"/>
    <w:rsid w:val="00C93B73"/>
    <w:rsid w:val="00C94186"/>
    <w:rsid w:val="00C95450"/>
    <w:rsid w:val="00C956E1"/>
    <w:rsid w:val="00C95DBD"/>
    <w:rsid w:val="00C96551"/>
    <w:rsid w:val="00C96CA4"/>
    <w:rsid w:val="00C96FA7"/>
    <w:rsid w:val="00C97878"/>
    <w:rsid w:val="00CA019B"/>
    <w:rsid w:val="00CA06BB"/>
    <w:rsid w:val="00CA0B1F"/>
    <w:rsid w:val="00CA111B"/>
    <w:rsid w:val="00CA1714"/>
    <w:rsid w:val="00CA18A4"/>
    <w:rsid w:val="00CA1E52"/>
    <w:rsid w:val="00CA1FA0"/>
    <w:rsid w:val="00CA20FB"/>
    <w:rsid w:val="00CA2909"/>
    <w:rsid w:val="00CA314A"/>
    <w:rsid w:val="00CA3202"/>
    <w:rsid w:val="00CA35B1"/>
    <w:rsid w:val="00CA3C07"/>
    <w:rsid w:val="00CA3FAF"/>
    <w:rsid w:val="00CA454D"/>
    <w:rsid w:val="00CA496C"/>
    <w:rsid w:val="00CA4C96"/>
    <w:rsid w:val="00CA54CE"/>
    <w:rsid w:val="00CA5856"/>
    <w:rsid w:val="00CA5D74"/>
    <w:rsid w:val="00CA67D2"/>
    <w:rsid w:val="00CA6BD7"/>
    <w:rsid w:val="00CA75B8"/>
    <w:rsid w:val="00CA75F1"/>
    <w:rsid w:val="00CA7641"/>
    <w:rsid w:val="00CA786F"/>
    <w:rsid w:val="00CB0DD0"/>
    <w:rsid w:val="00CB10D6"/>
    <w:rsid w:val="00CB1691"/>
    <w:rsid w:val="00CB2223"/>
    <w:rsid w:val="00CB2656"/>
    <w:rsid w:val="00CB329B"/>
    <w:rsid w:val="00CB3309"/>
    <w:rsid w:val="00CB367B"/>
    <w:rsid w:val="00CB397F"/>
    <w:rsid w:val="00CB4D36"/>
    <w:rsid w:val="00CB5717"/>
    <w:rsid w:val="00CB5801"/>
    <w:rsid w:val="00CB61F7"/>
    <w:rsid w:val="00CB6AC8"/>
    <w:rsid w:val="00CB71EE"/>
    <w:rsid w:val="00CB731D"/>
    <w:rsid w:val="00CC014C"/>
    <w:rsid w:val="00CC0433"/>
    <w:rsid w:val="00CC067D"/>
    <w:rsid w:val="00CC0EED"/>
    <w:rsid w:val="00CC1510"/>
    <w:rsid w:val="00CC2002"/>
    <w:rsid w:val="00CC286C"/>
    <w:rsid w:val="00CC2B24"/>
    <w:rsid w:val="00CC32E3"/>
    <w:rsid w:val="00CC37F1"/>
    <w:rsid w:val="00CC4198"/>
    <w:rsid w:val="00CC457D"/>
    <w:rsid w:val="00CC4832"/>
    <w:rsid w:val="00CC4C68"/>
    <w:rsid w:val="00CC4D69"/>
    <w:rsid w:val="00CC5393"/>
    <w:rsid w:val="00CC57BF"/>
    <w:rsid w:val="00CC5D39"/>
    <w:rsid w:val="00CC6B64"/>
    <w:rsid w:val="00CC77BD"/>
    <w:rsid w:val="00CC78F2"/>
    <w:rsid w:val="00CC7EB2"/>
    <w:rsid w:val="00CD0A04"/>
    <w:rsid w:val="00CD0F18"/>
    <w:rsid w:val="00CD1317"/>
    <w:rsid w:val="00CD1F49"/>
    <w:rsid w:val="00CD210E"/>
    <w:rsid w:val="00CD2221"/>
    <w:rsid w:val="00CD230D"/>
    <w:rsid w:val="00CD28F8"/>
    <w:rsid w:val="00CD2B5E"/>
    <w:rsid w:val="00CD2C02"/>
    <w:rsid w:val="00CD2F5D"/>
    <w:rsid w:val="00CD3D57"/>
    <w:rsid w:val="00CD4A5B"/>
    <w:rsid w:val="00CD4A77"/>
    <w:rsid w:val="00CD4D13"/>
    <w:rsid w:val="00CD4D9F"/>
    <w:rsid w:val="00CD4E9C"/>
    <w:rsid w:val="00CD539F"/>
    <w:rsid w:val="00CD5715"/>
    <w:rsid w:val="00CD6558"/>
    <w:rsid w:val="00CD655F"/>
    <w:rsid w:val="00CD65E6"/>
    <w:rsid w:val="00CD7179"/>
    <w:rsid w:val="00CD71FC"/>
    <w:rsid w:val="00CD7BAB"/>
    <w:rsid w:val="00CD7BF4"/>
    <w:rsid w:val="00CE025B"/>
    <w:rsid w:val="00CE2583"/>
    <w:rsid w:val="00CE3765"/>
    <w:rsid w:val="00CE4074"/>
    <w:rsid w:val="00CE492B"/>
    <w:rsid w:val="00CE5E2D"/>
    <w:rsid w:val="00CE6A3E"/>
    <w:rsid w:val="00CE7147"/>
    <w:rsid w:val="00CE7674"/>
    <w:rsid w:val="00CF031C"/>
    <w:rsid w:val="00CF0599"/>
    <w:rsid w:val="00CF06B8"/>
    <w:rsid w:val="00CF0DE8"/>
    <w:rsid w:val="00CF1126"/>
    <w:rsid w:val="00CF144C"/>
    <w:rsid w:val="00CF16C0"/>
    <w:rsid w:val="00CF1799"/>
    <w:rsid w:val="00CF243F"/>
    <w:rsid w:val="00CF2897"/>
    <w:rsid w:val="00CF37B2"/>
    <w:rsid w:val="00CF3B08"/>
    <w:rsid w:val="00CF4127"/>
    <w:rsid w:val="00CF48D2"/>
    <w:rsid w:val="00CF4A62"/>
    <w:rsid w:val="00CF5397"/>
    <w:rsid w:val="00CF558A"/>
    <w:rsid w:val="00CF5AE7"/>
    <w:rsid w:val="00CF63D8"/>
    <w:rsid w:val="00CF7247"/>
    <w:rsid w:val="00CF7E74"/>
    <w:rsid w:val="00D00692"/>
    <w:rsid w:val="00D00782"/>
    <w:rsid w:val="00D00809"/>
    <w:rsid w:val="00D00867"/>
    <w:rsid w:val="00D00CAB"/>
    <w:rsid w:val="00D01720"/>
    <w:rsid w:val="00D01816"/>
    <w:rsid w:val="00D019CF"/>
    <w:rsid w:val="00D02161"/>
    <w:rsid w:val="00D021B8"/>
    <w:rsid w:val="00D024FA"/>
    <w:rsid w:val="00D02E7E"/>
    <w:rsid w:val="00D03483"/>
    <w:rsid w:val="00D042D0"/>
    <w:rsid w:val="00D04ABB"/>
    <w:rsid w:val="00D0547B"/>
    <w:rsid w:val="00D0580F"/>
    <w:rsid w:val="00D0582D"/>
    <w:rsid w:val="00D05F48"/>
    <w:rsid w:val="00D0659B"/>
    <w:rsid w:val="00D069AE"/>
    <w:rsid w:val="00D0778B"/>
    <w:rsid w:val="00D101AF"/>
    <w:rsid w:val="00D1027A"/>
    <w:rsid w:val="00D1081D"/>
    <w:rsid w:val="00D112F5"/>
    <w:rsid w:val="00D11334"/>
    <w:rsid w:val="00D11DAC"/>
    <w:rsid w:val="00D11F5F"/>
    <w:rsid w:val="00D12A6D"/>
    <w:rsid w:val="00D14573"/>
    <w:rsid w:val="00D14BF4"/>
    <w:rsid w:val="00D15748"/>
    <w:rsid w:val="00D15AD2"/>
    <w:rsid w:val="00D15B8B"/>
    <w:rsid w:val="00D15CBF"/>
    <w:rsid w:val="00D15DC2"/>
    <w:rsid w:val="00D16004"/>
    <w:rsid w:val="00D16350"/>
    <w:rsid w:val="00D16746"/>
    <w:rsid w:val="00D16978"/>
    <w:rsid w:val="00D173F5"/>
    <w:rsid w:val="00D1743F"/>
    <w:rsid w:val="00D2020A"/>
    <w:rsid w:val="00D211B3"/>
    <w:rsid w:val="00D218D7"/>
    <w:rsid w:val="00D21E7A"/>
    <w:rsid w:val="00D22760"/>
    <w:rsid w:val="00D229CF"/>
    <w:rsid w:val="00D22D61"/>
    <w:rsid w:val="00D2307D"/>
    <w:rsid w:val="00D2337E"/>
    <w:rsid w:val="00D23C76"/>
    <w:rsid w:val="00D244D0"/>
    <w:rsid w:val="00D24951"/>
    <w:rsid w:val="00D24C85"/>
    <w:rsid w:val="00D25210"/>
    <w:rsid w:val="00D256C9"/>
    <w:rsid w:val="00D26429"/>
    <w:rsid w:val="00D26E63"/>
    <w:rsid w:val="00D27249"/>
    <w:rsid w:val="00D27332"/>
    <w:rsid w:val="00D274D2"/>
    <w:rsid w:val="00D30357"/>
    <w:rsid w:val="00D31133"/>
    <w:rsid w:val="00D3123E"/>
    <w:rsid w:val="00D31786"/>
    <w:rsid w:val="00D32C25"/>
    <w:rsid w:val="00D335C1"/>
    <w:rsid w:val="00D33A5F"/>
    <w:rsid w:val="00D33A9A"/>
    <w:rsid w:val="00D33ADC"/>
    <w:rsid w:val="00D3423A"/>
    <w:rsid w:val="00D349FE"/>
    <w:rsid w:val="00D34CBB"/>
    <w:rsid w:val="00D34DAE"/>
    <w:rsid w:val="00D34F2C"/>
    <w:rsid w:val="00D35972"/>
    <w:rsid w:val="00D35B3B"/>
    <w:rsid w:val="00D35E0A"/>
    <w:rsid w:val="00D35F1A"/>
    <w:rsid w:val="00D36516"/>
    <w:rsid w:val="00D36845"/>
    <w:rsid w:val="00D3736B"/>
    <w:rsid w:val="00D377F1"/>
    <w:rsid w:val="00D37C11"/>
    <w:rsid w:val="00D404E5"/>
    <w:rsid w:val="00D40ADB"/>
    <w:rsid w:val="00D42303"/>
    <w:rsid w:val="00D4276E"/>
    <w:rsid w:val="00D42C9E"/>
    <w:rsid w:val="00D42F35"/>
    <w:rsid w:val="00D434C3"/>
    <w:rsid w:val="00D43615"/>
    <w:rsid w:val="00D43AFE"/>
    <w:rsid w:val="00D44C90"/>
    <w:rsid w:val="00D44F62"/>
    <w:rsid w:val="00D4546D"/>
    <w:rsid w:val="00D4551C"/>
    <w:rsid w:val="00D46349"/>
    <w:rsid w:val="00D4682A"/>
    <w:rsid w:val="00D472E3"/>
    <w:rsid w:val="00D50C8A"/>
    <w:rsid w:val="00D5122F"/>
    <w:rsid w:val="00D5299C"/>
    <w:rsid w:val="00D52BC3"/>
    <w:rsid w:val="00D53365"/>
    <w:rsid w:val="00D5341C"/>
    <w:rsid w:val="00D53E6E"/>
    <w:rsid w:val="00D54E3C"/>
    <w:rsid w:val="00D54F4C"/>
    <w:rsid w:val="00D54F7A"/>
    <w:rsid w:val="00D5504E"/>
    <w:rsid w:val="00D55528"/>
    <w:rsid w:val="00D55EF6"/>
    <w:rsid w:val="00D564C6"/>
    <w:rsid w:val="00D5778D"/>
    <w:rsid w:val="00D601C7"/>
    <w:rsid w:val="00D60C8F"/>
    <w:rsid w:val="00D60E40"/>
    <w:rsid w:val="00D61362"/>
    <w:rsid w:val="00D61FFC"/>
    <w:rsid w:val="00D62197"/>
    <w:rsid w:val="00D62381"/>
    <w:rsid w:val="00D630DD"/>
    <w:rsid w:val="00D638ED"/>
    <w:rsid w:val="00D63C5C"/>
    <w:rsid w:val="00D649AE"/>
    <w:rsid w:val="00D64FF1"/>
    <w:rsid w:val="00D6500F"/>
    <w:rsid w:val="00D6617F"/>
    <w:rsid w:val="00D662BD"/>
    <w:rsid w:val="00D66328"/>
    <w:rsid w:val="00D664BE"/>
    <w:rsid w:val="00D669F1"/>
    <w:rsid w:val="00D66D95"/>
    <w:rsid w:val="00D67D5D"/>
    <w:rsid w:val="00D67F41"/>
    <w:rsid w:val="00D701C1"/>
    <w:rsid w:val="00D70AC5"/>
    <w:rsid w:val="00D70CFD"/>
    <w:rsid w:val="00D70DDD"/>
    <w:rsid w:val="00D718DC"/>
    <w:rsid w:val="00D718F3"/>
    <w:rsid w:val="00D71BBE"/>
    <w:rsid w:val="00D7291C"/>
    <w:rsid w:val="00D729BD"/>
    <w:rsid w:val="00D72B02"/>
    <w:rsid w:val="00D72B0F"/>
    <w:rsid w:val="00D72BFF"/>
    <w:rsid w:val="00D72C31"/>
    <w:rsid w:val="00D738AB"/>
    <w:rsid w:val="00D73C01"/>
    <w:rsid w:val="00D746D7"/>
    <w:rsid w:val="00D747FE"/>
    <w:rsid w:val="00D74B11"/>
    <w:rsid w:val="00D76336"/>
    <w:rsid w:val="00D7633B"/>
    <w:rsid w:val="00D76A8B"/>
    <w:rsid w:val="00D76C9A"/>
    <w:rsid w:val="00D77205"/>
    <w:rsid w:val="00D777A8"/>
    <w:rsid w:val="00D77D68"/>
    <w:rsid w:val="00D803FD"/>
    <w:rsid w:val="00D80C4D"/>
    <w:rsid w:val="00D8118D"/>
    <w:rsid w:val="00D814C5"/>
    <w:rsid w:val="00D82489"/>
    <w:rsid w:val="00D8249E"/>
    <w:rsid w:val="00D8347B"/>
    <w:rsid w:val="00D8421A"/>
    <w:rsid w:val="00D845AE"/>
    <w:rsid w:val="00D848E8"/>
    <w:rsid w:val="00D85635"/>
    <w:rsid w:val="00D85DB3"/>
    <w:rsid w:val="00D87003"/>
    <w:rsid w:val="00D876CD"/>
    <w:rsid w:val="00D87CE0"/>
    <w:rsid w:val="00D87E10"/>
    <w:rsid w:val="00D87E7C"/>
    <w:rsid w:val="00D91464"/>
    <w:rsid w:val="00D918F5"/>
    <w:rsid w:val="00D918FB"/>
    <w:rsid w:val="00D91A89"/>
    <w:rsid w:val="00D91C10"/>
    <w:rsid w:val="00D91EC3"/>
    <w:rsid w:val="00D9254C"/>
    <w:rsid w:val="00D92647"/>
    <w:rsid w:val="00D92B99"/>
    <w:rsid w:val="00D93825"/>
    <w:rsid w:val="00D93E16"/>
    <w:rsid w:val="00D940A6"/>
    <w:rsid w:val="00D95677"/>
    <w:rsid w:val="00D95F77"/>
    <w:rsid w:val="00D96026"/>
    <w:rsid w:val="00D96052"/>
    <w:rsid w:val="00D96513"/>
    <w:rsid w:val="00D9693A"/>
    <w:rsid w:val="00D9696A"/>
    <w:rsid w:val="00D96E89"/>
    <w:rsid w:val="00D970C0"/>
    <w:rsid w:val="00D975C0"/>
    <w:rsid w:val="00D975DF"/>
    <w:rsid w:val="00D97633"/>
    <w:rsid w:val="00D977BB"/>
    <w:rsid w:val="00D97ECC"/>
    <w:rsid w:val="00DA00F7"/>
    <w:rsid w:val="00DA012A"/>
    <w:rsid w:val="00DA0386"/>
    <w:rsid w:val="00DA0B1C"/>
    <w:rsid w:val="00DA1A47"/>
    <w:rsid w:val="00DA1FED"/>
    <w:rsid w:val="00DA3603"/>
    <w:rsid w:val="00DA365B"/>
    <w:rsid w:val="00DA4861"/>
    <w:rsid w:val="00DA4870"/>
    <w:rsid w:val="00DA60A8"/>
    <w:rsid w:val="00DA6DE2"/>
    <w:rsid w:val="00DA70EB"/>
    <w:rsid w:val="00DA7CD1"/>
    <w:rsid w:val="00DB00AA"/>
    <w:rsid w:val="00DB0379"/>
    <w:rsid w:val="00DB176F"/>
    <w:rsid w:val="00DB1C42"/>
    <w:rsid w:val="00DB2AAF"/>
    <w:rsid w:val="00DB2BDC"/>
    <w:rsid w:val="00DB2F87"/>
    <w:rsid w:val="00DB31D5"/>
    <w:rsid w:val="00DB3A51"/>
    <w:rsid w:val="00DB3D7A"/>
    <w:rsid w:val="00DB3E03"/>
    <w:rsid w:val="00DB40D7"/>
    <w:rsid w:val="00DB4917"/>
    <w:rsid w:val="00DB4EE7"/>
    <w:rsid w:val="00DB50A3"/>
    <w:rsid w:val="00DB5944"/>
    <w:rsid w:val="00DB65BD"/>
    <w:rsid w:val="00DB684F"/>
    <w:rsid w:val="00DB69F8"/>
    <w:rsid w:val="00DC0F6C"/>
    <w:rsid w:val="00DC107C"/>
    <w:rsid w:val="00DC17C7"/>
    <w:rsid w:val="00DC1B67"/>
    <w:rsid w:val="00DC2C66"/>
    <w:rsid w:val="00DC30E5"/>
    <w:rsid w:val="00DC3120"/>
    <w:rsid w:val="00DC3DD5"/>
    <w:rsid w:val="00DC3F9E"/>
    <w:rsid w:val="00DC408D"/>
    <w:rsid w:val="00DC40BC"/>
    <w:rsid w:val="00DC44E3"/>
    <w:rsid w:val="00DC5389"/>
    <w:rsid w:val="00DC5454"/>
    <w:rsid w:val="00DC5711"/>
    <w:rsid w:val="00DC5753"/>
    <w:rsid w:val="00DC5770"/>
    <w:rsid w:val="00DC5840"/>
    <w:rsid w:val="00DC5C09"/>
    <w:rsid w:val="00DC6741"/>
    <w:rsid w:val="00DC6BAA"/>
    <w:rsid w:val="00DC7878"/>
    <w:rsid w:val="00DC790F"/>
    <w:rsid w:val="00DC7917"/>
    <w:rsid w:val="00DC7C63"/>
    <w:rsid w:val="00DD1B4E"/>
    <w:rsid w:val="00DD1E4B"/>
    <w:rsid w:val="00DD1FE1"/>
    <w:rsid w:val="00DD2781"/>
    <w:rsid w:val="00DD2A50"/>
    <w:rsid w:val="00DD2F49"/>
    <w:rsid w:val="00DD4F54"/>
    <w:rsid w:val="00DD50F1"/>
    <w:rsid w:val="00DD5CE1"/>
    <w:rsid w:val="00DD6891"/>
    <w:rsid w:val="00DD6E6E"/>
    <w:rsid w:val="00DE043A"/>
    <w:rsid w:val="00DE1043"/>
    <w:rsid w:val="00DE12FF"/>
    <w:rsid w:val="00DE2D99"/>
    <w:rsid w:val="00DE39E1"/>
    <w:rsid w:val="00DE3FE9"/>
    <w:rsid w:val="00DE5634"/>
    <w:rsid w:val="00DE5B87"/>
    <w:rsid w:val="00DE63FB"/>
    <w:rsid w:val="00DE6F7F"/>
    <w:rsid w:val="00DE7BE0"/>
    <w:rsid w:val="00DF1EE7"/>
    <w:rsid w:val="00DF204E"/>
    <w:rsid w:val="00DF2609"/>
    <w:rsid w:val="00DF276D"/>
    <w:rsid w:val="00DF28A3"/>
    <w:rsid w:val="00DF2D9D"/>
    <w:rsid w:val="00DF394A"/>
    <w:rsid w:val="00DF4CF6"/>
    <w:rsid w:val="00DF4D2C"/>
    <w:rsid w:val="00DF589A"/>
    <w:rsid w:val="00DF6F3E"/>
    <w:rsid w:val="00E0032F"/>
    <w:rsid w:val="00E01961"/>
    <w:rsid w:val="00E019A0"/>
    <w:rsid w:val="00E023D4"/>
    <w:rsid w:val="00E026AC"/>
    <w:rsid w:val="00E0276C"/>
    <w:rsid w:val="00E02A1D"/>
    <w:rsid w:val="00E02B13"/>
    <w:rsid w:val="00E02B73"/>
    <w:rsid w:val="00E02F96"/>
    <w:rsid w:val="00E033A4"/>
    <w:rsid w:val="00E038BB"/>
    <w:rsid w:val="00E04A1C"/>
    <w:rsid w:val="00E05349"/>
    <w:rsid w:val="00E05D71"/>
    <w:rsid w:val="00E06148"/>
    <w:rsid w:val="00E072D3"/>
    <w:rsid w:val="00E07B5A"/>
    <w:rsid w:val="00E1216C"/>
    <w:rsid w:val="00E127A2"/>
    <w:rsid w:val="00E12F1F"/>
    <w:rsid w:val="00E14276"/>
    <w:rsid w:val="00E14812"/>
    <w:rsid w:val="00E154C6"/>
    <w:rsid w:val="00E15988"/>
    <w:rsid w:val="00E16106"/>
    <w:rsid w:val="00E16F1B"/>
    <w:rsid w:val="00E174E3"/>
    <w:rsid w:val="00E1767B"/>
    <w:rsid w:val="00E17BF4"/>
    <w:rsid w:val="00E207C6"/>
    <w:rsid w:val="00E20FD4"/>
    <w:rsid w:val="00E2136D"/>
    <w:rsid w:val="00E21720"/>
    <w:rsid w:val="00E219C4"/>
    <w:rsid w:val="00E21DF1"/>
    <w:rsid w:val="00E22024"/>
    <w:rsid w:val="00E23092"/>
    <w:rsid w:val="00E2361E"/>
    <w:rsid w:val="00E23B54"/>
    <w:rsid w:val="00E25C6B"/>
    <w:rsid w:val="00E25E0F"/>
    <w:rsid w:val="00E2659C"/>
    <w:rsid w:val="00E26D00"/>
    <w:rsid w:val="00E273C8"/>
    <w:rsid w:val="00E30280"/>
    <w:rsid w:val="00E30734"/>
    <w:rsid w:val="00E30B1D"/>
    <w:rsid w:val="00E30FD4"/>
    <w:rsid w:val="00E31160"/>
    <w:rsid w:val="00E315DD"/>
    <w:rsid w:val="00E31AEC"/>
    <w:rsid w:val="00E31B45"/>
    <w:rsid w:val="00E31EE9"/>
    <w:rsid w:val="00E32280"/>
    <w:rsid w:val="00E32C01"/>
    <w:rsid w:val="00E3349F"/>
    <w:rsid w:val="00E33C40"/>
    <w:rsid w:val="00E33E1F"/>
    <w:rsid w:val="00E3466D"/>
    <w:rsid w:val="00E351E3"/>
    <w:rsid w:val="00E354C1"/>
    <w:rsid w:val="00E36315"/>
    <w:rsid w:val="00E3675D"/>
    <w:rsid w:val="00E36872"/>
    <w:rsid w:val="00E3738D"/>
    <w:rsid w:val="00E4136C"/>
    <w:rsid w:val="00E426A8"/>
    <w:rsid w:val="00E42E87"/>
    <w:rsid w:val="00E4358C"/>
    <w:rsid w:val="00E435C6"/>
    <w:rsid w:val="00E43C50"/>
    <w:rsid w:val="00E4443F"/>
    <w:rsid w:val="00E448A8"/>
    <w:rsid w:val="00E460CC"/>
    <w:rsid w:val="00E463EA"/>
    <w:rsid w:val="00E46E34"/>
    <w:rsid w:val="00E47670"/>
    <w:rsid w:val="00E47A11"/>
    <w:rsid w:val="00E47BE1"/>
    <w:rsid w:val="00E47C4F"/>
    <w:rsid w:val="00E50EA1"/>
    <w:rsid w:val="00E5186F"/>
    <w:rsid w:val="00E51C0B"/>
    <w:rsid w:val="00E52513"/>
    <w:rsid w:val="00E530BF"/>
    <w:rsid w:val="00E530EE"/>
    <w:rsid w:val="00E5367B"/>
    <w:rsid w:val="00E5447E"/>
    <w:rsid w:val="00E54B90"/>
    <w:rsid w:val="00E54BD4"/>
    <w:rsid w:val="00E550FD"/>
    <w:rsid w:val="00E56CD7"/>
    <w:rsid w:val="00E56D29"/>
    <w:rsid w:val="00E5701B"/>
    <w:rsid w:val="00E57274"/>
    <w:rsid w:val="00E57873"/>
    <w:rsid w:val="00E57CB3"/>
    <w:rsid w:val="00E57E15"/>
    <w:rsid w:val="00E6007F"/>
    <w:rsid w:val="00E60245"/>
    <w:rsid w:val="00E60564"/>
    <w:rsid w:val="00E634B5"/>
    <w:rsid w:val="00E636C7"/>
    <w:rsid w:val="00E65262"/>
    <w:rsid w:val="00E703D4"/>
    <w:rsid w:val="00E70B4D"/>
    <w:rsid w:val="00E70CB5"/>
    <w:rsid w:val="00E70FDA"/>
    <w:rsid w:val="00E71019"/>
    <w:rsid w:val="00E713C3"/>
    <w:rsid w:val="00E7151A"/>
    <w:rsid w:val="00E71778"/>
    <w:rsid w:val="00E71897"/>
    <w:rsid w:val="00E71BF6"/>
    <w:rsid w:val="00E71C10"/>
    <w:rsid w:val="00E71FA0"/>
    <w:rsid w:val="00E721EA"/>
    <w:rsid w:val="00E73079"/>
    <w:rsid w:val="00E732B7"/>
    <w:rsid w:val="00E7382D"/>
    <w:rsid w:val="00E757A1"/>
    <w:rsid w:val="00E75943"/>
    <w:rsid w:val="00E75FCB"/>
    <w:rsid w:val="00E76832"/>
    <w:rsid w:val="00E76842"/>
    <w:rsid w:val="00E76BA2"/>
    <w:rsid w:val="00E76DF1"/>
    <w:rsid w:val="00E77342"/>
    <w:rsid w:val="00E803F1"/>
    <w:rsid w:val="00E80684"/>
    <w:rsid w:val="00E8074E"/>
    <w:rsid w:val="00E808C6"/>
    <w:rsid w:val="00E82269"/>
    <w:rsid w:val="00E822BC"/>
    <w:rsid w:val="00E8272F"/>
    <w:rsid w:val="00E82888"/>
    <w:rsid w:val="00E8334D"/>
    <w:rsid w:val="00E8342F"/>
    <w:rsid w:val="00E83FB5"/>
    <w:rsid w:val="00E84AC2"/>
    <w:rsid w:val="00E84B22"/>
    <w:rsid w:val="00E84CC4"/>
    <w:rsid w:val="00E8509C"/>
    <w:rsid w:val="00E85412"/>
    <w:rsid w:val="00E859EF"/>
    <w:rsid w:val="00E85E32"/>
    <w:rsid w:val="00E8631A"/>
    <w:rsid w:val="00E86520"/>
    <w:rsid w:val="00E868B0"/>
    <w:rsid w:val="00E86B86"/>
    <w:rsid w:val="00E86DE1"/>
    <w:rsid w:val="00E86FA0"/>
    <w:rsid w:val="00E871F7"/>
    <w:rsid w:val="00E87375"/>
    <w:rsid w:val="00E874A6"/>
    <w:rsid w:val="00E90DAA"/>
    <w:rsid w:val="00E913B2"/>
    <w:rsid w:val="00E915BC"/>
    <w:rsid w:val="00E91B8B"/>
    <w:rsid w:val="00E93212"/>
    <w:rsid w:val="00E9466C"/>
    <w:rsid w:val="00E949E8"/>
    <w:rsid w:val="00E95757"/>
    <w:rsid w:val="00E9581E"/>
    <w:rsid w:val="00E96518"/>
    <w:rsid w:val="00E966A4"/>
    <w:rsid w:val="00E973CD"/>
    <w:rsid w:val="00E977FC"/>
    <w:rsid w:val="00E9795E"/>
    <w:rsid w:val="00E979C8"/>
    <w:rsid w:val="00E97C0F"/>
    <w:rsid w:val="00EA09A8"/>
    <w:rsid w:val="00EA0D52"/>
    <w:rsid w:val="00EA0F09"/>
    <w:rsid w:val="00EA1358"/>
    <w:rsid w:val="00EA179D"/>
    <w:rsid w:val="00EA197B"/>
    <w:rsid w:val="00EA1C8D"/>
    <w:rsid w:val="00EA1CAC"/>
    <w:rsid w:val="00EA2875"/>
    <w:rsid w:val="00EA38CB"/>
    <w:rsid w:val="00EA3E29"/>
    <w:rsid w:val="00EA4133"/>
    <w:rsid w:val="00EA4816"/>
    <w:rsid w:val="00EA4A93"/>
    <w:rsid w:val="00EA5911"/>
    <w:rsid w:val="00EA5F7C"/>
    <w:rsid w:val="00EA6117"/>
    <w:rsid w:val="00EA651C"/>
    <w:rsid w:val="00EA7A89"/>
    <w:rsid w:val="00EA7AEC"/>
    <w:rsid w:val="00EA7E07"/>
    <w:rsid w:val="00EB0DB1"/>
    <w:rsid w:val="00EB1556"/>
    <w:rsid w:val="00EB19BF"/>
    <w:rsid w:val="00EB2238"/>
    <w:rsid w:val="00EB2A14"/>
    <w:rsid w:val="00EB2DA8"/>
    <w:rsid w:val="00EB34DE"/>
    <w:rsid w:val="00EB403C"/>
    <w:rsid w:val="00EB46BB"/>
    <w:rsid w:val="00EB4F41"/>
    <w:rsid w:val="00EB5063"/>
    <w:rsid w:val="00EB52CC"/>
    <w:rsid w:val="00EB58AF"/>
    <w:rsid w:val="00EB5D81"/>
    <w:rsid w:val="00EB5E4D"/>
    <w:rsid w:val="00EB60C7"/>
    <w:rsid w:val="00EB7C50"/>
    <w:rsid w:val="00EC0EDE"/>
    <w:rsid w:val="00EC1113"/>
    <w:rsid w:val="00EC1AE6"/>
    <w:rsid w:val="00EC274F"/>
    <w:rsid w:val="00EC279C"/>
    <w:rsid w:val="00EC2BF7"/>
    <w:rsid w:val="00EC2F4F"/>
    <w:rsid w:val="00EC3031"/>
    <w:rsid w:val="00EC3228"/>
    <w:rsid w:val="00EC34B9"/>
    <w:rsid w:val="00EC506B"/>
    <w:rsid w:val="00EC6913"/>
    <w:rsid w:val="00EC6AB6"/>
    <w:rsid w:val="00EC7221"/>
    <w:rsid w:val="00EC7B00"/>
    <w:rsid w:val="00EC7C54"/>
    <w:rsid w:val="00ED005A"/>
    <w:rsid w:val="00ED08B1"/>
    <w:rsid w:val="00ED14CB"/>
    <w:rsid w:val="00ED162C"/>
    <w:rsid w:val="00ED1BD1"/>
    <w:rsid w:val="00ED1D4E"/>
    <w:rsid w:val="00ED1D92"/>
    <w:rsid w:val="00ED2D05"/>
    <w:rsid w:val="00ED2E07"/>
    <w:rsid w:val="00ED318B"/>
    <w:rsid w:val="00ED3FB6"/>
    <w:rsid w:val="00ED40E0"/>
    <w:rsid w:val="00ED4379"/>
    <w:rsid w:val="00ED4545"/>
    <w:rsid w:val="00ED4DB6"/>
    <w:rsid w:val="00ED522D"/>
    <w:rsid w:val="00ED5641"/>
    <w:rsid w:val="00ED6D1E"/>
    <w:rsid w:val="00ED6DF2"/>
    <w:rsid w:val="00ED6EC9"/>
    <w:rsid w:val="00ED7086"/>
    <w:rsid w:val="00ED7B14"/>
    <w:rsid w:val="00ED7C42"/>
    <w:rsid w:val="00ED7CCB"/>
    <w:rsid w:val="00ED7DD9"/>
    <w:rsid w:val="00EE0144"/>
    <w:rsid w:val="00EE0238"/>
    <w:rsid w:val="00EE0259"/>
    <w:rsid w:val="00EE03DD"/>
    <w:rsid w:val="00EE12F8"/>
    <w:rsid w:val="00EE18A4"/>
    <w:rsid w:val="00EE267E"/>
    <w:rsid w:val="00EE2C26"/>
    <w:rsid w:val="00EE2E65"/>
    <w:rsid w:val="00EE4486"/>
    <w:rsid w:val="00EE46CF"/>
    <w:rsid w:val="00EE4A6E"/>
    <w:rsid w:val="00EE4C0C"/>
    <w:rsid w:val="00EE5D81"/>
    <w:rsid w:val="00EE656D"/>
    <w:rsid w:val="00EE6C14"/>
    <w:rsid w:val="00EE79B9"/>
    <w:rsid w:val="00EF0291"/>
    <w:rsid w:val="00EF08A4"/>
    <w:rsid w:val="00EF0AFF"/>
    <w:rsid w:val="00EF0E62"/>
    <w:rsid w:val="00EF0F6F"/>
    <w:rsid w:val="00EF0FF3"/>
    <w:rsid w:val="00EF1119"/>
    <w:rsid w:val="00EF1442"/>
    <w:rsid w:val="00EF174F"/>
    <w:rsid w:val="00EF3802"/>
    <w:rsid w:val="00EF3F70"/>
    <w:rsid w:val="00EF43C1"/>
    <w:rsid w:val="00EF52F4"/>
    <w:rsid w:val="00EF58EF"/>
    <w:rsid w:val="00EF5A74"/>
    <w:rsid w:val="00EF7B34"/>
    <w:rsid w:val="00EF7DC1"/>
    <w:rsid w:val="00EF7FCA"/>
    <w:rsid w:val="00F00B15"/>
    <w:rsid w:val="00F0208A"/>
    <w:rsid w:val="00F02312"/>
    <w:rsid w:val="00F02390"/>
    <w:rsid w:val="00F02A87"/>
    <w:rsid w:val="00F033BF"/>
    <w:rsid w:val="00F045F6"/>
    <w:rsid w:val="00F05369"/>
    <w:rsid w:val="00F0554E"/>
    <w:rsid w:val="00F056F6"/>
    <w:rsid w:val="00F05C5E"/>
    <w:rsid w:val="00F06013"/>
    <w:rsid w:val="00F0635E"/>
    <w:rsid w:val="00F07245"/>
    <w:rsid w:val="00F1058E"/>
    <w:rsid w:val="00F10890"/>
    <w:rsid w:val="00F10EC8"/>
    <w:rsid w:val="00F11570"/>
    <w:rsid w:val="00F12930"/>
    <w:rsid w:val="00F135B6"/>
    <w:rsid w:val="00F13651"/>
    <w:rsid w:val="00F138F1"/>
    <w:rsid w:val="00F13F11"/>
    <w:rsid w:val="00F142D5"/>
    <w:rsid w:val="00F14CE7"/>
    <w:rsid w:val="00F15279"/>
    <w:rsid w:val="00F159A1"/>
    <w:rsid w:val="00F15E71"/>
    <w:rsid w:val="00F162DF"/>
    <w:rsid w:val="00F16923"/>
    <w:rsid w:val="00F16FB4"/>
    <w:rsid w:val="00F17211"/>
    <w:rsid w:val="00F178A0"/>
    <w:rsid w:val="00F203C8"/>
    <w:rsid w:val="00F209CA"/>
    <w:rsid w:val="00F2142D"/>
    <w:rsid w:val="00F21BD7"/>
    <w:rsid w:val="00F22A9B"/>
    <w:rsid w:val="00F22F50"/>
    <w:rsid w:val="00F2474B"/>
    <w:rsid w:val="00F2484D"/>
    <w:rsid w:val="00F24CA5"/>
    <w:rsid w:val="00F2501F"/>
    <w:rsid w:val="00F250F4"/>
    <w:rsid w:val="00F260BD"/>
    <w:rsid w:val="00F26CA3"/>
    <w:rsid w:val="00F275C3"/>
    <w:rsid w:val="00F27637"/>
    <w:rsid w:val="00F27F36"/>
    <w:rsid w:val="00F302E9"/>
    <w:rsid w:val="00F307D0"/>
    <w:rsid w:val="00F308A1"/>
    <w:rsid w:val="00F31164"/>
    <w:rsid w:val="00F31274"/>
    <w:rsid w:val="00F317F0"/>
    <w:rsid w:val="00F31A28"/>
    <w:rsid w:val="00F31FEC"/>
    <w:rsid w:val="00F32690"/>
    <w:rsid w:val="00F32C5E"/>
    <w:rsid w:val="00F330AC"/>
    <w:rsid w:val="00F33104"/>
    <w:rsid w:val="00F33D4E"/>
    <w:rsid w:val="00F354B6"/>
    <w:rsid w:val="00F360B0"/>
    <w:rsid w:val="00F36210"/>
    <w:rsid w:val="00F36DF0"/>
    <w:rsid w:val="00F36F83"/>
    <w:rsid w:val="00F3725C"/>
    <w:rsid w:val="00F378DD"/>
    <w:rsid w:val="00F37F5C"/>
    <w:rsid w:val="00F401A9"/>
    <w:rsid w:val="00F403DB"/>
    <w:rsid w:val="00F403FC"/>
    <w:rsid w:val="00F412D9"/>
    <w:rsid w:val="00F41A82"/>
    <w:rsid w:val="00F41EA2"/>
    <w:rsid w:val="00F42255"/>
    <w:rsid w:val="00F42CF0"/>
    <w:rsid w:val="00F430CA"/>
    <w:rsid w:val="00F43119"/>
    <w:rsid w:val="00F4385C"/>
    <w:rsid w:val="00F43880"/>
    <w:rsid w:val="00F43972"/>
    <w:rsid w:val="00F43AF7"/>
    <w:rsid w:val="00F446AA"/>
    <w:rsid w:val="00F44C11"/>
    <w:rsid w:val="00F46866"/>
    <w:rsid w:val="00F472E6"/>
    <w:rsid w:val="00F47614"/>
    <w:rsid w:val="00F47759"/>
    <w:rsid w:val="00F47C17"/>
    <w:rsid w:val="00F47C3A"/>
    <w:rsid w:val="00F47CDD"/>
    <w:rsid w:val="00F5009A"/>
    <w:rsid w:val="00F50CC1"/>
    <w:rsid w:val="00F514E9"/>
    <w:rsid w:val="00F51B0B"/>
    <w:rsid w:val="00F529C8"/>
    <w:rsid w:val="00F53326"/>
    <w:rsid w:val="00F53B52"/>
    <w:rsid w:val="00F5411F"/>
    <w:rsid w:val="00F542FE"/>
    <w:rsid w:val="00F55367"/>
    <w:rsid w:val="00F55453"/>
    <w:rsid w:val="00F5559B"/>
    <w:rsid w:val="00F55713"/>
    <w:rsid w:val="00F561A3"/>
    <w:rsid w:val="00F566B3"/>
    <w:rsid w:val="00F56832"/>
    <w:rsid w:val="00F56C3D"/>
    <w:rsid w:val="00F570C0"/>
    <w:rsid w:val="00F57126"/>
    <w:rsid w:val="00F60B7E"/>
    <w:rsid w:val="00F60BAD"/>
    <w:rsid w:val="00F613C4"/>
    <w:rsid w:val="00F6182C"/>
    <w:rsid w:val="00F619F9"/>
    <w:rsid w:val="00F61AB4"/>
    <w:rsid w:val="00F61D79"/>
    <w:rsid w:val="00F61EE1"/>
    <w:rsid w:val="00F62DB2"/>
    <w:rsid w:val="00F631A4"/>
    <w:rsid w:val="00F631CF"/>
    <w:rsid w:val="00F63259"/>
    <w:rsid w:val="00F632FD"/>
    <w:rsid w:val="00F63B2B"/>
    <w:rsid w:val="00F63FF0"/>
    <w:rsid w:val="00F6414B"/>
    <w:rsid w:val="00F6422A"/>
    <w:rsid w:val="00F64CE1"/>
    <w:rsid w:val="00F65361"/>
    <w:rsid w:val="00F65B16"/>
    <w:rsid w:val="00F66261"/>
    <w:rsid w:val="00F6749D"/>
    <w:rsid w:val="00F70F21"/>
    <w:rsid w:val="00F71604"/>
    <w:rsid w:val="00F717BF"/>
    <w:rsid w:val="00F7185C"/>
    <w:rsid w:val="00F7262A"/>
    <w:rsid w:val="00F74644"/>
    <w:rsid w:val="00F74A46"/>
    <w:rsid w:val="00F7500D"/>
    <w:rsid w:val="00F75199"/>
    <w:rsid w:val="00F75283"/>
    <w:rsid w:val="00F752CF"/>
    <w:rsid w:val="00F75844"/>
    <w:rsid w:val="00F75B81"/>
    <w:rsid w:val="00F75DE3"/>
    <w:rsid w:val="00F7648A"/>
    <w:rsid w:val="00F76555"/>
    <w:rsid w:val="00F76732"/>
    <w:rsid w:val="00F76828"/>
    <w:rsid w:val="00F76EE2"/>
    <w:rsid w:val="00F77188"/>
    <w:rsid w:val="00F77570"/>
    <w:rsid w:val="00F77584"/>
    <w:rsid w:val="00F77BFA"/>
    <w:rsid w:val="00F77CB8"/>
    <w:rsid w:val="00F801D8"/>
    <w:rsid w:val="00F804B8"/>
    <w:rsid w:val="00F8099F"/>
    <w:rsid w:val="00F81720"/>
    <w:rsid w:val="00F81AA5"/>
    <w:rsid w:val="00F81AFD"/>
    <w:rsid w:val="00F821A9"/>
    <w:rsid w:val="00F8240E"/>
    <w:rsid w:val="00F82927"/>
    <w:rsid w:val="00F82CD8"/>
    <w:rsid w:val="00F830FA"/>
    <w:rsid w:val="00F83822"/>
    <w:rsid w:val="00F83CC8"/>
    <w:rsid w:val="00F83E48"/>
    <w:rsid w:val="00F84097"/>
    <w:rsid w:val="00F843A2"/>
    <w:rsid w:val="00F847D6"/>
    <w:rsid w:val="00F858C7"/>
    <w:rsid w:val="00F85AB1"/>
    <w:rsid w:val="00F85E9E"/>
    <w:rsid w:val="00F87876"/>
    <w:rsid w:val="00F90AF4"/>
    <w:rsid w:val="00F90ED7"/>
    <w:rsid w:val="00F91691"/>
    <w:rsid w:val="00F92141"/>
    <w:rsid w:val="00F9250E"/>
    <w:rsid w:val="00F92F01"/>
    <w:rsid w:val="00F93AD1"/>
    <w:rsid w:val="00F93B1B"/>
    <w:rsid w:val="00F94572"/>
    <w:rsid w:val="00F951DE"/>
    <w:rsid w:val="00F95704"/>
    <w:rsid w:val="00F96464"/>
    <w:rsid w:val="00F9683C"/>
    <w:rsid w:val="00F96871"/>
    <w:rsid w:val="00F968A7"/>
    <w:rsid w:val="00F96948"/>
    <w:rsid w:val="00F971CC"/>
    <w:rsid w:val="00F97965"/>
    <w:rsid w:val="00F97B0D"/>
    <w:rsid w:val="00F97F14"/>
    <w:rsid w:val="00FA053D"/>
    <w:rsid w:val="00FA0AA5"/>
    <w:rsid w:val="00FA10AE"/>
    <w:rsid w:val="00FA1365"/>
    <w:rsid w:val="00FA1B9A"/>
    <w:rsid w:val="00FA2935"/>
    <w:rsid w:val="00FA2AC4"/>
    <w:rsid w:val="00FA2F06"/>
    <w:rsid w:val="00FA4583"/>
    <w:rsid w:val="00FA4618"/>
    <w:rsid w:val="00FA484D"/>
    <w:rsid w:val="00FA4BBD"/>
    <w:rsid w:val="00FA5933"/>
    <w:rsid w:val="00FA5C37"/>
    <w:rsid w:val="00FB045D"/>
    <w:rsid w:val="00FB1E28"/>
    <w:rsid w:val="00FB257D"/>
    <w:rsid w:val="00FB3832"/>
    <w:rsid w:val="00FB3F38"/>
    <w:rsid w:val="00FB4B30"/>
    <w:rsid w:val="00FB4B5B"/>
    <w:rsid w:val="00FB4DDE"/>
    <w:rsid w:val="00FB4F8B"/>
    <w:rsid w:val="00FB4FE2"/>
    <w:rsid w:val="00FB56F6"/>
    <w:rsid w:val="00FB5CE9"/>
    <w:rsid w:val="00FB5EE8"/>
    <w:rsid w:val="00FB621C"/>
    <w:rsid w:val="00FB6E19"/>
    <w:rsid w:val="00FB7F23"/>
    <w:rsid w:val="00FC0BC4"/>
    <w:rsid w:val="00FC0BC5"/>
    <w:rsid w:val="00FC119F"/>
    <w:rsid w:val="00FC1D74"/>
    <w:rsid w:val="00FC2099"/>
    <w:rsid w:val="00FC23A4"/>
    <w:rsid w:val="00FC2BCB"/>
    <w:rsid w:val="00FC45E4"/>
    <w:rsid w:val="00FC4E0C"/>
    <w:rsid w:val="00FC581F"/>
    <w:rsid w:val="00FC5D59"/>
    <w:rsid w:val="00FC6547"/>
    <w:rsid w:val="00FC6566"/>
    <w:rsid w:val="00FC6A2D"/>
    <w:rsid w:val="00FC7001"/>
    <w:rsid w:val="00FC7677"/>
    <w:rsid w:val="00FC7A9F"/>
    <w:rsid w:val="00FD04AC"/>
    <w:rsid w:val="00FD08FB"/>
    <w:rsid w:val="00FD0A46"/>
    <w:rsid w:val="00FD0AE0"/>
    <w:rsid w:val="00FD1105"/>
    <w:rsid w:val="00FD1BE3"/>
    <w:rsid w:val="00FD3A72"/>
    <w:rsid w:val="00FD4DD8"/>
    <w:rsid w:val="00FD4E15"/>
    <w:rsid w:val="00FD5D5D"/>
    <w:rsid w:val="00FD6505"/>
    <w:rsid w:val="00FD6594"/>
    <w:rsid w:val="00FD7001"/>
    <w:rsid w:val="00FD75C9"/>
    <w:rsid w:val="00FD77D3"/>
    <w:rsid w:val="00FD7A27"/>
    <w:rsid w:val="00FD7A29"/>
    <w:rsid w:val="00FE00F4"/>
    <w:rsid w:val="00FE067D"/>
    <w:rsid w:val="00FE0BD4"/>
    <w:rsid w:val="00FE120B"/>
    <w:rsid w:val="00FE1EC3"/>
    <w:rsid w:val="00FE1FF7"/>
    <w:rsid w:val="00FE3299"/>
    <w:rsid w:val="00FE3468"/>
    <w:rsid w:val="00FE351E"/>
    <w:rsid w:val="00FE367E"/>
    <w:rsid w:val="00FE36FA"/>
    <w:rsid w:val="00FE3B33"/>
    <w:rsid w:val="00FE40E2"/>
    <w:rsid w:val="00FE4180"/>
    <w:rsid w:val="00FE4454"/>
    <w:rsid w:val="00FE4748"/>
    <w:rsid w:val="00FE4A3F"/>
    <w:rsid w:val="00FE5357"/>
    <w:rsid w:val="00FE5907"/>
    <w:rsid w:val="00FE590A"/>
    <w:rsid w:val="00FE62B1"/>
    <w:rsid w:val="00FE6483"/>
    <w:rsid w:val="00FE6563"/>
    <w:rsid w:val="00FE7130"/>
    <w:rsid w:val="00FE72C9"/>
    <w:rsid w:val="00FE73C1"/>
    <w:rsid w:val="00FE773E"/>
    <w:rsid w:val="00FE79CE"/>
    <w:rsid w:val="00FE7AA6"/>
    <w:rsid w:val="00FF041E"/>
    <w:rsid w:val="00FF0A92"/>
    <w:rsid w:val="00FF0C0B"/>
    <w:rsid w:val="00FF1449"/>
    <w:rsid w:val="00FF2C0A"/>
    <w:rsid w:val="00FF3261"/>
    <w:rsid w:val="00FF35BC"/>
    <w:rsid w:val="00FF404A"/>
    <w:rsid w:val="00FF4B59"/>
    <w:rsid w:val="00FF4CC1"/>
    <w:rsid w:val="00FF4E70"/>
    <w:rsid w:val="00FF5646"/>
    <w:rsid w:val="00FF6567"/>
    <w:rsid w:val="00FF6610"/>
    <w:rsid w:val="00FF6775"/>
    <w:rsid w:val="00FF6895"/>
    <w:rsid w:val="00FF6E08"/>
    <w:rsid w:val="00FF6FC7"/>
    <w:rsid w:val="00FF715F"/>
    <w:rsid w:val="00FF72B3"/>
    <w:rsid w:val="00FF759B"/>
    <w:rsid w:val="00FF76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>
      <w:pPr>
        <w:spacing w:line="360" w:lineRule="auto"/>
        <w:ind w:right="-104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0124"/>
    <w:rPr>
      <w:rFonts w:ascii="Arial" w:hAnsi="Arial"/>
      <w:color w:val="00000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PIKEFALIDA-KYRIA">
    <w:name w:val="EPIKEFALIDA-KYRIA"/>
    <w:basedOn w:val="a"/>
    <w:link w:val="EPIKEFALIDA-KYRIAChar"/>
    <w:rsid w:val="00F9250E"/>
    <w:pPr>
      <w:spacing w:line="312" w:lineRule="auto"/>
    </w:pPr>
    <w:rPr>
      <w:rFonts w:ascii="Arial Black" w:hAnsi="Arial Black" w:cs="Arial"/>
      <w:iCs/>
      <w:sz w:val="22"/>
      <w:szCs w:val="26"/>
    </w:rPr>
  </w:style>
  <w:style w:type="character" w:customStyle="1" w:styleId="EPIKEFALIDA-KYRIAChar">
    <w:name w:val="EPIKEFALIDA-KYRIA Char"/>
    <w:basedOn w:val="a0"/>
    <w:link w:val="EPIKEFALIDA-KYRIA"/>
    <w:rsid w:val="00F9250E"/>
    <w:rPr>
      <w:rFonts w:ascii="Arial Black" w:hAnsi="Arial Black" w:cs="Arial"/>
      <w:iCs/>
      <w:color w:val="000000"/>
      <w:sz w:val="22"/>
      <w:szCs w:val="26"/>
    </w:rPr>
  </w:style>
  <w:style w:type="paragraph" w:customStyle="1" w:styleId="EPIKEFALIDA-2">
    <w:name w:val="EPIKEFALIDA-2"/>
    <w:basedOn w:val="a"/>
    <w:link w:val="EPIKEFALIDA-2Char"/>
    <w:rsid w:val="00F9250E"/>
    <w:pPr>
      <w:spacing w:line="312" w:lineRule="auto"/>
    </w:pPr>
    <w:rPr>
      <w:rFonts w:cs="Arial"/>
      <w:b/>
      <w:color w:val="ECBF00"/>
      <w:sz w:val="22"/>
      <w:szCs w:val="22"/>
      <w:u w:val="single"/>
    </w:rPr>
  </w:style>
  <w:style w:type="character" w:customStyle="1" w:styleId="EPIKEFALIDA-2Char">
    <w:name w:val="EPIKEFALIDA-2 Char"/>
    <w:basedOn w:val="a0"/>
    <w:link w:val="EPIKEFALIDA-2"/>
    <w:rsid w:val="00F9250E"/>
    <w:rPr>
      <w:rFonts w:ascii="Arial" w:hAnsi="Arial" w:cs="Arial"/>
      <w:b/>
      <w:color w:val="ECBF00"/>
      <w:sz w:val="22"/>
      <w:szCs w:val="22"/>
      <w:u w:val="single"/>
    </w:rPr>
  </w:style>
  <w:style w:type="paragraph" w:customStyle="1" w:styleId="EPIKEFALIDA-3">
    <w:name w:val="EPIKEFALIDA-3"/>
    <w:basedOn w:val="a"/>
    <w:link w:val="EPIKEFALIDA-3Char"/>
    <w:rsid w:val="00F9250E"/>
    <w:pPr>
      <w:spacing w:line="312" w:lineRule="auto"/>
    </w:pPr>
    <w:rPr>
      <w:rFonts w:cs="Arial"/>
      <w:color w:val="B69300"/>
      <w:szCs w:val="22"/>
      <w:u w:val="single"/>
    </w:rPr>
  </w:style>
  <w:style w:type="character" w:customStyle="1" w:styleId="EPIKEFALIDA-3Char">
    <w:name w:val="EPIKEFALIDA-3 Char"/>
    <w:basedOn w:val="a0"/>
    <w:link w:val="EPIKEFALIDA-3"/>
    <w:rsid w:val="00F9250E"/>
    <w:rPr>
      <w:rFonts w:ascii="Arial" w:hAnsi="Arial" w:cs="Arial"/>
      <w:color w:val="B69300"/>
      <w:szCs w:val="22"/>
      <w:u w:val="single"/>
    </w:rPr>
  </w:style>
  <w:style w:type="paragraph" w:customStyle="1" w:styleId="STYL-1">
    <w:name w:val="STYL-1"/>
    <w:basedOn w:val="a"/>
    <w:link w:val="STYL-1Char"/>
    <w:qFormat/>
    <w:rsid w:val="005770F9"/>
    <w:rPr>
      <w:rFonts w:ascii="Times New Roman" w:hAnsi="Times New Roman" w:cs="Arial"/>
      <w:b/>
      <w:iCs/>
      <w:sz w:val="24"/>
      <w:szCs w:val="26"/>
      <w:u w:val="single"/>
    </w:rPr>
  </w:style>
  <w:style w:type="character" w:customStyle="1" w:styleId="STYL-1Char">
    <w:name w:val="STYL-1 Char"/>
    <w:basedOn w:val="a0"/>
    <w:link w:val="STYL-1"/>
    <w:rsid w:val="005770F9"/>
    <w:rPr>
      <w:rFonts w:cs="Arial"/>
      <w:b/>
      <w:iCs/>
      <w:color w:val="000000"/>
      <w:sz w:val="24"/>
      <w:szCs w:val="26"/>
      <w:u w:val="single"/>
    </w:rPr>
  </w:style>
  <w:style w:type="paragraph" w:customStyle="1" w:styleId="STYL-2">
    <w:name w:val="STYL-2"/>
    <w:basedOn w:val="a"/>
    <w:link w:val="STYL-2Char"/>
    <w:qFormat/>
    <w:rsid w:val="00B10124"/>
    <w:pPr>
      <w:spacing w:line="312" w:lineRule="auto"/>
    </w:pPr>
    <w:rPr>
      <w:rFonts w:cs="Arial"/>
      <w:b/>
      <w:color w:val="948A54" w:themeColor="background2" w:themeShade="80"/>
      <w:sz w:val="22"/>
      <w:szCs w:val="22"/>
      <w:u w:val="single"/>
    </w:rPr>
  </w:style>
  <w:style w:type="character" w:customStyle="1" w:styleId="STYL-2Char">
    <w:name w:val="STYL-2 Char"/>
    <w:basedOn w:val="a0"/>
    <w:link w:val="STYL-2"/>
    <w:rsid w:val="00B10124"/>
    <w:rPr>
      <w:rFonts w:ascii="Arial" w:hAnsi="Arial" w:cs="Arial"/>
      <w:b/>
      <w:color w:val="948A54" w:themeColor="background2" w:themeShade="80"/>
      <w:sz w:val="22"/>
      <w:szCs w:val="22"/>
      <w:u w:val="single"/>
    </w:rPr>
  </w:style>
  <w:style w:type="paragraph" w:customStyle="1" w:styleId="STYL-3">
    <w:name w:val="STYL-3"/>
    <w:basedOn w:val="a"/>
    <w:link w:val="STYL-3Char"/>
    <w:qFormat/>
    <w:rsid w:val="00B10124"/>
    <w:pPr>
      <w:spacing w:line="312" w:lineRule="auto"/>
    </w:pPr>
    <w:rPr>
      <w:rFonts w:cs="Arial"/>
      <w:color w:val="76923C" w:themeColor="accent3" w:themeShade="BF"/>
      <w:szCs w:val="22"/>
      <w:u w:val="single"/>
    </w:rPr>
  </w:style>
  <w:style w:type="character" w:customStyle="1" w:styleId="STYL-3Char">
    <w:name w:val="STYL-3 Char"/>
    <w:basedOn w:val="a0"/>
    <w:link w:val="STYL-3"/>
    <w:rsid w:val="00B10124"/>
    <w:rPr>
      <w:rFonts w:ascii="Arial" w:hAnsi="Arial" w:cs="Arial"/>
      <w:color w:val="76923C" w:themeColor="accent3" w:themeShade="BF"/>
      <w:szCs w:val="22"/>
      <w:u w:val="single"/>
    </w:rPr>
  </w:style>
  <w:style w:type="paragraph" w:customStyle="1" w:styleId="KYRIOSTYL">
    <w:name w:val="KYRIO STYL"/>
    <w:basedOn w:val="a"/>
    <w:link w:val="KYRIOSTYLChar"/>
    <w:qFormat/>
    <w:rsid w:val="005770F9"/>
    <w:rPr>
      <w:rFonts w:ascii="Times New Roman" w:hAnsi="Times New Roman"/>
      <w:sz w:val="22"/>
    </w:rPr>
  </w:style>
  <w:style w:type="character" w:customStyle="1" w:styleId="KYRIOSTYLChar">
    <w:name w:val="KYRIO STYL Char"/>
    <w:basedOn w:val="a0"/>
    <w:link w:val="KYRIOSTYL"/>
    <w:rsid w:val="005770F9"/>
    <w:rPr>
      <w:color w:val="000000"/>
      <w:sz w:val="22"/>
    </w:rPr>
  </w:style>
  <w:style w:type="paragraph" w:customStyle="1" w:styleId="STYL-4">
    <w:name w:val="STYL-4"/>
    <w:basedOn w:val="a"/>
    <w:link w:val="STYL-4Char"/>
    <w:qFormat/>
    <w:rsid w:val="00B10124"/>
    <w:pPr>
      <w:spacing w:line="312" w:lineRule="auto"/>
    </w:pPr>
    <w:rPr>
      <w:rFonts w:ascii="Book Antiqua" w:hAnsi="Book Antiqua" w:cs="Courier New"/>
      <w:b/>
      <w:color w:val="C0504D" w:themeColor="accent2"/>
      <w:sz w:val="22"/>
    </w:rPr>
  </w:style>
  <w:style w:type="character" w:customStyle="1" w:styleId="STYL-4Char">
    <w:name w:val="STYL-4 Char"/>
    <w:basedOn w:val="a0"/>
    <w:link w:val="STYL-4"/>
    <w:rsid w:val="00B10124"/>
    <w:rPr>
      <w:rFonts w:ascii="Book Antiqua" w:hAnsi="Book Antiqua" w:cs="Courier New"/>
      <w:b/>
      <w:color w:val="C0504D" w:themeColor="accent2"/>
      <w:sz w:val="22"/>
    </w:rPr>
  </w:style>
  <w:style w:type="paragraph" w:customStyle="1" w:styleId="1">
    <w:name w:val="Στυλ1"/>
    <w:basedOn w:val="a"/>
    <w:link w:val="1Char"/>
    <w:qFormat/>
    <w:rsid w:val="00B10124"/>
    <w:pPr>
      <w:spacing w:line="312" w:lineRule="auto"/>
    </w:pPr>
    <w:rPr>
      <w:rFonts w:ascii="Arial Black" w:hAnsi="Arial Black"/>
      <w:noProof/>
      <w:color w:val="4F81BD" w:themeColor="accent1"/>
    </w:rPr>
  </w:style>
  <w:style w:type="character" w:customStyle="1" w:styleId="1Char">
    <w:name w:val="Στυλ1 Char"/>
    <w:basedOn w:val="a0"/>
    <w:link w:val="1"/>
    <w:rsid w:val="00B10124"/>
    <w:rPr>
      <w:rFonts w:ascii="Arial Black" w:hAnsi="Arial Black"/>
      <w:noProof/>
      <w:color w:val="4F81BD" w:themeColor="accent1"/>
    </w:rPr>
  </w:style>
  <w:style w:type="paragraph" w:customStyle="1" w:styleId="STYL-5">
    <w:name w:val="STYL-5"/>
    <w:basedOn w:val="1"/>
    <w:link w:val="STYL-5Char"/>
    <w:qFormat/>
    <w:rsid w:val="00B10124"/>
  </w:style>
  <w:style w:type="character" w:customStyle="1" w:styleId="STYL-5Char">
    <w:name w:val="STYL-5 Char"/>
    <w:basedOn w:val="1Char"/>
    <w:link w:val="STYL-5"/>
    <w:rsid w:val="00B10124"/>
  </w:style>
  <w:style w:type="paragraph" w:styleId="a3">
    <w:name w:val="List Paragraph"/>
    <w:basedOn w:val="a"/>
    <w:uiPriority w:val="34"/>
    <w:qFormat/>
    <w:rsid w:val="00B10124"/>
    <w:pPr>
      <w:ind w:left="720"/>
      <w:contextualSpacing/>
    </w:pPr>
  </w:style>
  <w:style w:type="paragraph" w:customStyle="1" w:styleId="2">
    <w:name w:val="Στυλ2"/>
    <w:basedOn w:val="a"/>
    <w:link w:val="2Char"/>
    <w:qFormat/>
    <w:rsid w:val="00B10124"/>
    <w:rPr>
      <w:rFonts w:cs="Arial"/>
      <w:b/>
      <w:noProof/>
      <w:color w:val="31849B" w:themeColor="accent5" w:themeShade="BF"/>
      <w:sz w:val="72"/>
      <w:szCs w:val="72"/>
      <w:u w:val="single"/>
    </w:rPr>
  </w:style>
  <w:style w:type="character" w:customStyle="1" w:styleId="2Char">
    <w:name w:val="Στυλ2 Char"/>
    <w:basedOn w:val="a0"/>
    <w:link w:val="2"/>
    <w:rsid w:val="00B10124"/>
    <w:rPr>
      <w:rFonts w:ascii="Arial" w:hAnsi="Arial" w:cs="Arial"/>
      <w:b/>
      <w:noProof/>
      <w:color w:val="31849B" w:themeColor="accent5" w:themeShade="BF"/>
      <w:sz w:val="72"/>
      <w:szCs w:val="72"/>
      <w:u w:val="single"/>
    </w:rPr>
  </w:style>
  <w:style w:type="character" w:customStyle="1" w:styleId="apple-converted-space">
    <w:name w:val="apple-converted-space"/>
    <w:basedOn w:val="a0"/>
    <w:rsid w:val="001463E0"/>
  </w:style>
  <w:style w:type="paragraph" w:customStyle="1" w:styleId="MTDisplayEquation">
    <w:name w:val="MTDisplayEquation"/>
    <w:basedOn w:val="a"/>
    <w:next w:val="a"/>
    <w:link w:val="MTDisplayEquationChar"/>
    <w:rsid w:val="001463E0"/>
    <w:pPr>
      <w:tabs>
        <w:tab w:val="center" w:pos="4160"/>
        <w:tab w:val="right" w:pos="8300"/>
      </w:tabs>
      <w:jc w:val="left"/>
    </w:pPr>
  </w:style>
  <w:style w:type="character" w:customStyle="1" w:styleId="MTDisplayEquationChar">
    <w:name w:val="MTDisplayEquation Char"/>
    <w:basedOn w:val="a0"/>
    <w:link w:val="MTDisplayEquation"/>
    <w:rsid w:val="001463E0"/>
    <w:rPr>
      <w:rFonts w:ascii="Arial" w:hAnsi="Arial"/>
      <w:color w:val="000000"/>
    </w:rPr>
  </w:style>
  <w:style w:type="table" w:styleId="a4">
    <w:name w:val="Table Grid"/>
    <w:basedOn w:val="a1"/>
    <w:uiPriority w:val="59"/>
    <w:rsid w:val="001463E0"/>
    <w:pPr>
      <w:spacing w:line="240" w:lineRule="auto"/>
      <w:ind w:right="0"/>
      <w:jc w:val="left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B638E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B638E1"/>
    <w:rPr>
      <w:rFonts w:ascii="Tahoma" w:hAnsi="Tahoma" w:cs="Tahoma"/>
      <w:color w:val="000000"/>
      <w:sz w:val="16"/>
      <w:szCs w:val="16"/>
    </w:rPr>
  </w:style>
  <w:style w:type="paragraph" w:styleId="a6">
    <w:name w:val="header"/>
    <w:basedOn w:val="a"/>
    <w:link w:val="Char0"/>
    <w:uiPriority w:val="99"/>
    <w:semiHidden/>
    <w:unhideWhenUsed/>
    <w:rsid w:val="00A05ADC"/>
    <w:pPr>
      <w:tabs>
        <w:tab w:val="center" w:pos="4153"/>
        <w:tab w:val="right" w:pos="8306"/>
      </w:tabs>
      <w:spacing w:line="240" w:lineRule="auto"/>
    </w:pPr>
  </w:style>
  <w:style w:type="character" w:customStyle="1" w:styleId="Char0">
    <w:name w:val="Κεφαλίδα Char"/>
    <w:basedOn w:val="a0"/>
    <w:link w:val="a6"/>
    <w:uiPriority w:val="99"/>
    <w:semiHidden/>
    <w:rsid w:val="00A05ADC"/>
    <w:rPr>
      <w:rFonts w:ascii="Arial" w:hAnsi="Arial"/>
      <w:color w:val="000000"/>
    </w:rPr>
  </w:style>
  <w:style w:type="paragraph" w:styleId="a7">
    <w:name w:val="footer"/>
    <w:basedOn w:val="a"/>
    <w:link w:val="Char1"/>
    <w:uiPriority w:val="99"/>
    <w:semiHidden/>
    <w:unhideWhenUsed/>
    <w:rsid w:val="00A05ADC"/>
    <w:pPr>
      <w:tabs>
        <w:tab w:val="center" w:pos="4153"/>
        <w:tab w:val="right" w:pos="8306"/>
      </w:tabs>
      <w:spacing w:line="240" w:lineRule="auto"/>
    </w:pPr>
  </w:style>
  <w:style w:type="character" w:customStyle="1" w:styleId="Char1">
    <w:name w:val="Υποσέλιδο Char"/>
    <w:basedOn w:val="a0"/>
    <w:link w:val="a7"/>
    <w:uiPriority w:val="99"/>
    <w:semiHidden/>
    <w:rsid w:val="00A05ADC"/>
    <w:rPr>
      <w:rFonts w:ascii="Arial" w:hAnsi="Arial"/>
      <w:color w:val="000000"/>
    </w:rPr>
  </w:style>
  <w:style w:type="character" w:styleId="-">
    <w:name w:val="Hyperlink"/>
    <w:basedOn w:val="a0"/>
    <w:uiPriority w:val="99"/>
    <w:unhideWhenUsed/>
    <w:rsid w:val="00A05ADC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99" Type="http://schemas.openxmlformats.org/officeDocument/2006/relationships/image" Target="media/image135.wmf"/><Relationship Id="rId303" Type="http://schemas.openxmlformats.org/officeDocument/2006/relationships/image" Target="media/image137.wmf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8.wmf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159" Type="http://schemas.openxmlformats.org/officeDocument/2006/relationships/image" Target="media/image70.wmf"/><Relationship Id="rId170" Type="http://schemas.openxmlformats.org/officeDocument/2006/relationships/oleObject" Target="embeddings/oleObject92.bin"/><Relationship Id="rId191" Type="http://schemas.openxmlformats.org/officeDocument/2006/relationships/image" Target="media/image83.wmf"/><Relationship Id="rId205" Type="http://schemas.openxmlformats.org/officeDocument/2006/relationships/image" Target="media/image90.wmf"/><Relationship Id="rId226" Type="http://schemas.openxmlformats.org/officeDocument/2006/relationships/oleObject" Target="embeddings/oleObject123.bin"/><Relationship Id="rId247" Type="http://schemas.openxmlformats.org/officeDocument/2006/relationships/image" Target="media/image109.wmf"/><Relationship Id="rId107" Type="http://schemas.openxmlformats.org/officeDocument/2006/relationships/image" Target="media/image47.wmf"/><Relationship Id="rId268" Type="http://schemas.openxmlformats.org/officeDocument/2006/relationships/oleObject" Target="embeddings/oleObject144.bin"/><Relationship Id="rId289" Type="http://schemas.openxmlformats.org/officeDocument/2006/relationships/image" Target="media/image13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7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7.bin"/><Relationship Id="rId5" Type="http://schemas.openxmlformats.org/officeDocument/2006/relationships/endnotes" Target="end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5.bin"/><Relationship Id="rId181" Type="http://schemas.openxmlformats.org/officeDocument/2006/relationships/image" Target="media/image78.wmf"/><Relationship Id="rId216" Type="http://schemas.openxmlformats.org/officeDocument/2006/relationships/oleObject" Target="embeddings/oleObject118.bin"/><Relationship Id="rId237" Type="http://schemas.openxmlformats.org/officeDocument/2006/relationships/image" Target="media/image104.wmf"/><Relationship Id="rId258" Type="http://schemas.openxmlformats.org/officeDocument/2006/relationships/oleObject" Target="embeddings/oleObject139.bin"/><Relationship Id="rId279" Type="http://schemas.openxmlformats.org/officeDocument/2006/relationships/image" Target="media/image125.wmf"/><Relationship Id="rId22" Type="http://schemas.openxmlformats.org/officeDocument/2006/relationships/oleObject" Target="embeddings/oleObject9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2.e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5.bin"/><Relationship Id="rId304" Type="http://schemas.openxmlformats.org/officeDocument/2006/relationships/oleObject" Target="embeddings/oleObject162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71" Type="http://schemas.openxmlformats.org/officeDocument/2006/relationships/image" Target="media/image74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99.wmf"/><Relationship Id="rId248" Type="http://schemas.openxmlformats.org/officeDocument/2006/relationships/oleObject" Target="embeddings/oleObject134.bin"/><Relationship Id="rId269" Type="http://schemas.openxmlformats.org/officeDocument/2006/relationships/image" Target="media/image12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50.bin"/><Relationship Id="rId315" Type="http://schemas.openxmlformats.org/officeDocument/2006/relationships/image" Target="media/image143.wmf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99.bin"/><Relationship Id="rId217" Type="http://schemas.openxmlformats.org/officeDocument/2006/relationships/image" Target="media/image9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9.bin"/><Relationship Id="rId259" Type="http://schemas.openxmlformats.org/officeDocument/2006/relationships/image" Target="media/image115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45.bin"/><Relationship Id="rId291" Type="http://schemas.openxmlformats.org/officeDocument/2006/relationships/image" Target="media/image131.wmf"/><Relationship Id="rId305" Type="http://schemas.openxmlformats.org/officeDocument/2006/relationships/image" Target="media/image138.wmf"/><Relationship Id="rId44" Type="http://schemas.openxmlformats.org/officeDocument/2006/relationships/oleObject" Target="embeddings/oleObject21.bin"/><Relationship Id="rId65" Type="http://schemas.openxmlformats.org/officeDocument/2006/relationships/image" Target="media/image29.wmf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3.bin"/><Relationship Id="rId193" Type="http://schemas.openxmlformats.org/officeDocument/2006/relationships/image" Target="media/image84.wmf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4.bin"/><Relationship Id="rId249" Type="http://schemas.openxmlformats.org/officeDocument/2006/relationships/image" Target="media/image11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0.bin"/><Relationship Id="rId281" Type="http://schemas.openxmlformats.org/officeDocument/2006/relationships/image" Target="media/image126.wmf"/><Relationship Id="rId316" Type="http://schemas.openxmlformats.org/officeDocument/2006/relationships/oleObject" Target="embeddings/oleObject168.bin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2.bin"/><Relationship Id="rId141" Type="http://schemas.openxmlformats.org/officeDocument/2006/relationships/image" Target="media/image63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6.bin"/><Relationship Id="rId183" Type="http://schemas.openxmlformats.org/officeDocument/2006/relationships/image" Target="media/image79.wmf"/><Relationship Id="rId218" Type="http://schemas.openxmlformats.org/officeDocument/2006/relationships/oleObject" Target="embeddings/oleObject119.bin"/><Relationship Id="rId239" Type="http://schemas.openxmlformats.org/officeDocument/2006/relationships/image" Target="media/image105.wmf"/><Relationship Id="rId250" Type="http://schemas.openxmlformats.org/officeDocument/2006/relationships/oleObject" Target="embeddings/oleObject135.bin"/><Relationship Id="rId271" Type="http://schemas.openxmlformats.org/officeDocument/2006/relationships/image" Target="media/image121.wmf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8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3.bin"/><Relationship Id="rId229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2.bin"/><Relationship Id="rId240" Type="http://schemas.openxmlformats.org/officeDocument/2006/relationships/oleObject" Target="embeddings/oleObject130.bin"/><Relationship Id="rId245" Type="http://schemas.openxmlformats.org/officeDocument/2006/relationships/image" Target="media/image108.wmf"/><Relationship Id="rId261" Type="http://schemas.openxmlformats.org/officeDocument/2006/relationships/image" Target="media/image116.wmf"/><Relationship Id="rId266" Type="http://schemas.openxmlformats.org/officeDocument/2006/relationships/oleObject" Target="embeddings/oleObject143.bin"/><Relationship Id="rId287" Type="http://schemas.openxmlformats.org/officeDocument/2006/relationships/image" Target="media/image129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90.bin"/><Relationship Id="rId282" Type="http://schemas.openxmlformats.org/officeDocument/2006/relationships/oleObject" Target="embeddings/oleObject151.bin"/><Relationship Id="rId312" Type="http://schemas.openxmlformats.org/officeDocument/2006/relationships/oleObject" Target="embeddings/oleObject166.bin"/><Relationship Id="rId317" Type="http://schemas.openxmlformats.org/officeDocument/2006/relationships/image" Target="media/image144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100.bin"/><Relationship Id="rId189" Type="http://schemas.openxmlformats.org/officeDocument/2006/relationships/image" Target="media/image82.wmf"/><Relationship Id="rId219" Type="http://schemas.openxmlformats.org/officeDocument/2006/relationships/image" Target="media/image95.wmf"/><Relationship Id="rId3" Type="http://schemas.openxmlformats.org/officeDocument/2006/relationships/webSettings" Target="webSettings.xml"/><Relationship Id="rId214" Type="http://schemas.openxmlformats.org/officeDocument/2006/relationships/image" Target="media/image92.emf"/><Relationship Id="rId230" Type="http://schemas.openxmlformats.org/officeDocument/2006/relationships/oleObject" Target="embeddings/oleObject125.bin"/><Relationship Id="rId235" Type="http://schemas.openxmlformats.org/officeDocument/2006/relationships/image" Target="media/image103.wmf"/><Relationship Id="rId251" Type="http://schemas.openxmlformats.org/officeDocument/2006/relationships/image" Target="media/image111.wmf"/><Relationship Id="rId256" Type="http://schemas.openxmlformats.org/officeDocument/2006/relationships/oleObject" Target="embeddings/oleObject138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9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4.bin"/><Relationship Id="rId272" Type="http://schemas.openxmlformats.org/officeDocument/2006/relationships/oleObject" Target="embeddings/oleObject146.bin"/><Relationship Id="rId293" Type="http://schemas.openxmlformats.org/officeDocument/2006/relationships/image" Target="media/image132.wmf"/><Relationship Id="rId302" Type="http://schemas.openxmlformats.org/officeDocument/2006/relationships/oleObject" Target="embeddings/oleObject161.bin"/><Relationship Id="rId307" Type="http://schemas.openxmlformats.org/officeDocument/2006/relationships/image" Target="media/image13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5.bin"/><Relationship Id="rId179" Type="http://schemas.openxmlformats.org/officeDocument/2006/relationships/image" Target="media/image77.wmf"/><Relationship Id="rId195" Type="http://schemas.openxmlformats.org/officeDocument/2006/relationships/image" Target="media/image85.wmf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0.bin"/><Relationship Id="rId225" Type="http://schemas.openxmlformats.org/officeDocument/2006/relationships/image" Target="media/image98.wmf"/><Relationship Id="rId241" Type="http://schemas.openxmlformats.org/officeDocument/2006/relationships/image" Target="media/image106.wmf"/><Relationship Id="rId246" Type="http://schemas.openxmlformats.org/officeDocument/2006/relationships/oleObject" Target="embeddings/oleObject133.bin"/><Relationship Id="rId267" Type="http://schemas.openxmlformats.org/officeDocument/2006/relationships/image" Target="media/image119.wmf"/><Relationship Id="rId288" Type="http://schemas.openxmlformats.org/officeDocument/2006/relationships/oleObject" Target="embeddings/oleObject154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262" Type="http://schemas.openxmlformats.org/officeDocument/2006/relationships/oleObject" Target="embeddings/oleObject141.bin"/><Relationship Id="rId283" Type="http://schemas.openxmlformats.org/officeDocument/2006/relationships/image" Target="media/image127.wmf"/><Relationship Id="rId313" Type="http://schemas.openxmlformats.org/officeDocument/2006/relationships/image" Target="media/image142.wmf"/><Relationship Id="rId318" Type="http://schemas.openxmlformats.org/officeDocument/2006/relationships/oleObject" Target="embeddings/oleObject169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48" Type="http://schemas.openxmlformats.org/officeDocument/2006/relationships/image" Target="media/image66.wmf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1.bin"/><Relationship Id="rId185" Type="http://schemas.openxmlformats.org/officeDocument/2006/relationships/image" Target="media/image8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8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93.wmf"/><Relationship Id="rId236" Type="http://schemas.openxmlformats.org/officeDocument/2006/relationships/oleObject" Target="embeddings/oleObject128.bin"/><Relationship Id="rId257" Type="http://schemas.openxmlformats.org/officeDocument/2006/relationships/image" Target="media/image114.wmf"/><Relationship Id="rId278" Type="http://schemas.openxmlformats.org/officeDocument/2006/relationships/oleObject" Target="embeddings/oleObject149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1.wmf"/><Relationship Id="rId252" Type="http://schemas.openxmlformats.org/officeDocument/2006/relationships/oleObject" Target="embeddings/oleObject136.bin"/><Relationship Id="rId273" Type="http://schemas.openxmlformats.org/officeDocument/2006/relationships/image" Target="media/image122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4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5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6.wmf"/><Relationship Id="rId242" Type="http://schemas.openxmlformats.org/officeDocument/2006/relationships/oleObject" Target="embeddings/oleObject131.bin"/><Relationship Id="rId263" Type="http://schemas.openxmlformats.org/officeDocument/2006/relationships/image" Target="media/image117.wmf"/><Relationship Id="rId284" Type="http://schemas.openxmlformats.org/officeDocument/2006/relationships/oleObject" Target="embeddings/oleObject152.bin"/><Relationship Id="rId319" Type="http://schemas.openxmlformats.org/officeDocument/2006/relationships/image" Target="media/image14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101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26.bin"/><Relationship Id="rId253" Type="http://schemas.openxmlformats.org/officeDocument/2006/relationships/image" Target="media/image112.wmf"/><Relationship Id="rId274" Type="http://schemas.openxmlformats.org/officeDocument/2006/relationships/oleObject" Target="embeddings/oleObject147.bin"/><Relationship Id="rId295" Type="http://schemas.openxmlformats.org/officeDocument/2006/relationships/image" Target="media/image133.wmf"/><Relationship Id="rId309" Type="http://schemas.openxmlformats.org/officeDocument/2006/relationships/image" Target="media/image14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60.wmf"/><Relationship Id="rId320" Type="http://schemas.openxmlformats.org/officeDocument/2006/relationships/oleObject" Target="embeddings/oleObject170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82.bin"/><Relationship Id="rId176" Type="http://schemas.openxmlformats.org/officeDocument/2006/relationships/oleObject" Target="embeddings/oleObject96.bin"/><Relationship Id="rId197" Type="http://schemas.openxmlformats.org/officeDocument/2006/relationships/image" Target="media/image86.wmf"/><Relationship Id="rId201" Type="http://schemas.openxmlformats.org/officeDocument/2006/relationships/image" Target="media/image88.wmf"/><Relationship Id="rId222" Type="http://schemas.openxmlformats.org/officeDocument/2006/relationships/oleObject" Target="embeddings/oleObject121.bin"/><Relationship Id="rId243" Type="http://schemas.openxmlformats.org/officeDocument/2006/relationships/image" Target="media/image107.wmf"/><Relationship Id="rId264" Type="http://schemas.openxmlformats.org/officeDocument/2006/relationships/oleObject" Target="embeddings/oleObject142.bin"/><Relationship Id="rId285" Type="http://schemas.openxmlformats.org/officeDocument/2006/relationships/image" Target="media/image12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5.bin"/><Relationship Id="rId70" Type="http://schemas.openxmlformats.org/officeDocument/2006/relationships/image" Target="media/image31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9.bin"/><Relationship Id="rId187" Type="http://schemas.openxmlformats.org/officeDocument/2006/relationships/image" Target="media/image81.wmf"/><Relationship Id="rId1" Type="http://schemas.openxmlformats.org/officeDocument/2006/relationships/styles" Target="styles.xml"/><Relationship Id="rId212" Type="http://schemas.openxmlformats.org/officeDocument/2006/relationships/image" Target="media/image91.wmf"/><Relationship Id="rId233" Type="http://schemas.openxmlformats.org/officeDocument/2006/relationships/image" Target="media/image102.wmf"/><Relationship Id="rId254" Type="http://schemas.openxmlformats.org/officeDocument/2006/relationships/oleObject" Target="embeddings/oleObject13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75" Type="http://schemas.openxmlformats.org/officeDocument/2006/relationships/image" Target="media/image123.wmf"/><Relationship Id="rId296" Type="http://schemas.openxmlformats.org/officeDocument/2006/relationships/oleObject" Target="embeddings/oleObject158.bin"/><Relationship Id="rId300" Type="http://schemas.openxmlformats.org/officeDocument/2006/relationships/oleObject" Target="embeddings/oleObject160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7.bin"/><Relationship Id="rId321" Type="http://schemas.openxmlformats.org/officeDocument/2006/relationships/fontTable" Target="fontTable.xml"/><Relationship Id="rId202" Type="http://schemas.openxmlformats.org/officeDocument/2006/relationships/oleObject" Target="embeddings/oleObject109.bin"/><Relationship Id="rId223" Type="http://schemas.openxmlformats.org/officeDocument/2006/relationships/image" Target="media/image97.wmf"/><Relationship Id="rId244" Type="http://schemas.openxmlformats.org/officeDocument/2006/relationships/oleObject" Target="embeddings/oleObject13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265" Type="http://schemas.openxmlformats.org/officeDocument/2006/relationships/image" Target="media/image118.wmf"/><Relationship Id="rId286" Type="http://schemas.openxmlformats.org/officeDocument/2006/relationships/oleObject" Target="embeddings/oleObject153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5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102.bin"/><Relationship Id="rId311" Type="http://schemas.openxmlformats.org/officeDocument/2006/relationships/image" Target="media/image14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27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55" Type="http://schemas.openxmlformats.org/officeDocument/2006/relationships/image" Target="media/image113.wmf"/><Relationship Id="rId276" Type="http://schemas.openxmlformats.org/officeDocument/2006/relationships/oleObject" Target="embeddings/oleObject148.bin"/><Relationship Id="rId297" Type="http://schemas.openxmlformats.org/officeDocument/2006/relationships/image" Target="media/image134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61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7.bin"/><Relationship Id="rId301" Type="http://schemas.openxmlformats.org/officeDocument/2006/relationships/image" Target="media/image136.wmf"/><Relationship Id="rId322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87.wmf"/><Relationship Id="rId203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092</Words>
  <Characters>11302</Characters>
  <Application>Microsoft Office Word</Application>
  <DocSecurity>0</DocSecurity>
  <Lines>94</Lines>
  <Paragraphs>2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HS</dc:creator>
  <cp:lastModifiedBy>user</cp:lastModifiedBy>
  <cp:revision>4</cp:revision>
  <dcterms:created xsi:type="dcterms:W3CDTF">2014-11-19T09:34:00Z</dcterms:created>
  <dcterms:modified xsi:type="dcterms:W3CDTF">2014-11-19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